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614D880" w14:textId="77777777" w:rsidR="003822B3" w:rsidRPr="008E03E6" w:rsidRDefault="003822B3" w:rsidP="008E03E6">
      <w:pPr>
        <w:pStyle w:val="Title"/>
      </w:pPr>
      <w:r w:rsidRPr="008E03E6">
        <w:t>7.2</w:t>
      </w:r>
      <w:r w:rsidR="00E241E4" w:rsidRPr="008E03E6">
        <w:t xml:space="preserve">b </w:t>
      </w:r>
      <w:r w:rsidRPr="008E03E6">
        <w:t>Mo</w:t>
      </w:r>
      <w:r w:rsidR="00585D6E" w:rsidRPr="008E03E6">
        <w:t>re on Graphs of Sine and Cosine</w:t>
      </w:r>
      <w:r w:rsidR="00E241E4" w:rsidRPr="008E03E6">
        <w:t>: Vertical Shift</w:t>
      </w:r>
    </w:p>
    <w:p w14:paraId="78C2940B" w14:textId="77777777" w:rsidR="00196767" w:rsidRDefault="00196767" w:rsidP="00196767">
      <w:pPr>
        <w:ind w:left="1440" w:firstLine="720"/>
        <w:rPr>
          <w:b/>
        </w:rPr>
      </w:pPr>
    </w:p>
    <w:p w14:paraId="5BB65943" w14:textId="7952DF2F" w:rsidR="00366D0C" w:rsidRPr="008E03E6" w:rsidRDefault="006A685E" w:rsidP="00F4116A">
      <w:pPr>
        <w:pStyle w:val="Heading1"/>
        <w:spacing w:after="240"/>
      </w:pPr>
      <w:r w:rsidRPr="008E03E6">
        <w:t xml:space="preserve">OBJECTIVE 3:  </w:t>
      </w:r>
      <w:r w:rsidR="00387960" w:rsidRPr="008E03E6">
        <w:t xml:space="preserve">Sketching Graphs of the Form </w:t>
      </w:r>
      <w:r w:rsidR="00F4116A" w:rsidRPr="008E03E6">
        <w:rPr>
          <w:position w:val="-14"/>
        </w:rPr>
        <w:object w:dxaOrig="2260" w:dyaOrig="400" w14:anchorId="681BBF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y equals sine left  parenthesis B x minus C right parenthesis plus D" style="width:113.1pt;height:20.1pt" o:ole="">
            <v:imagedata r:id="rId7" o:title=""/>
          </v:shape>
          <o:OLEObject Type="Embed" ProgID="Equation.DSMT4" ShapeID="_x0000_i1025" DrawAspect="Content" ObjectID="_1618745739" r:id="rId8"/>
        </w:object>
      </w:r>
      <w:r w:rsidR="00387960" w:rsidRPr="008E03E6">
        <w:t xml:space="preserve"> and </w:t>
      </w:r>
      <w:r w:rsidR="00F4116A" w:rsidRPr="008E03E6">
        <w:rPr>
          <w:position w:val="-14"/>
        </w:rPr>
        <w:object w:dxaOrig="2280" w:dyaOrig="400" w14:anchorId="70443256">
          <v:shape id="_x0000_i1026" type="#_x0000_t75" alt="y equals cosine left  parenthesis B x minus C right parenthesis plus D" style="width:114pt;height:20.1pt" o:ole="">
            <v:imagedata r:id="rId9" o:title=""/>
          </v:shape>
          <o:OLEObject Type="Embed" ProgID="Equation.DSMT4" ShapeID="_x0000_i1026" DrawAspect="Content" ObjectID="_1618745740" r:id="rId10"/>
        </w:object>
      </w:r>
    </w:p>
    <w:p w14:paraId="7D8B5580" w14:textId="5E0BFE1D" w:rsidR="0094452D" w:rsidRDefault="0094452D" w:rsidP="006A685E">
      <w:pPr>
        <w:rPr>
          <w:rFonts w:asciiTheme="minorHAnsi" w:hAnsiTheme="minorHAnsi" w:cstheme="minorHAnsi"/>
        </w:rPr>
      </w:pPr>
    </w:p>
    <w:p w14:paraId="11D08390" w14:textId="1BDBC774" w:rsidR="00F4116A" w:rsidRDefault="00F4116A" w:rsidP="00F4116A">
      <w:pPr>
        <w:spacing w:after="120"/>
        <w:rPr>
          <w:rFonts w:asciiTheme="minorHAnsi" w:hAnsiTheme="minorHAnsi" w:cstheme="minorHAnsi"/>
        </w:rPr>
      </w:pPr>
      <w:r w:rsidRPr="000C5FBA">
        <w:rPr>
          <w:rFonts w:asciiTheme="minorHAnsi" w:hAnsiTheme="minorHAnsi" w:cstheme="minorHAnsi"/>
        </w:rPr>
        <w:t>Th</w:t>
      </w:r>
      <w:r>
        <w:rPr>
          <w:rFonts w:asciiTheme="minorHAnsi" w:hAnsiTheme="minorHAnsi" w:cstheme="minorHAnsi"/>
        </w:rPr>
        <w:t xml:space="preserve">e “+ </w:t>
      </w:r>
      <w:r w:rsidRPr="00F4116A">
        <w:rPr>
          <w:rFonts w:asciiTheme="minorHAnsi" w:hAnsiTheme="minorHAnsi" w:cstheme="minorHAnsi"/>
          <w:i/>
        </w:rPr>
        <w:t>D</w:t>
      </w:r>
      <w:r>
        <w:rPr>
          <w:rFonts w:asciiTheme="minorHAnsi" w:hAnsiTheme="minorHAnsi" w:cstheme="minorHAnsi"/>
        </w:rPr>
        <w:t>” added to the functions we have been graphing causes</w:t>
      </w:r>
      <w:r w:rsidRPr="000C5FBA">
        <w:rPr>
          <w:rFonts w:asciiTheme="minorHAnsi" w:hAnsiTheme="minorHAnsi" w:cstheme="minorHAnsi"/>
        </w:rPr>
        <w:t xml:space="preserve"> </w:t>
      </w:r>
      <w:r w:rsidRPr="0086394D">
        <w:rPr>
          <w:rFonts w:asciiTheme="minorHAnsi" w:hAnsiTheme="minorHAnsi" w:cstheme="minorHAnsi"/>
        </w:rPr>
        <w:t>a</w:t>
      </w:r>
      <w:r w:rsidRPr="00404087">
        <w:rPr>
          <w:rFonts w:asciiTheme="minorHAnsi" w:hAnsiTheme="minorHAnsi" w:cstheme="minorHAnsi"/>
          <w:b/>
        </w:rPr>
        <w:t xml:space="preserve"> </w:t>
      </w:r>
      <w:r>
        <w:rPr>
          <w:rFonts w:asciiTheme="minorHAnsi" w:hAnsiTheme="minorHAnsi" w:cstheme="minorHAnsi"/>
          <w:b/>
        </w:rPr>
        <w:t>vertical</w:t>
      </w:r>
      <w:r w:rsidRPr="00404087">
        <w:rPr>
          <w:rFonts w:asciiTheme="minorHAnsi" w:hAnsiTheme="minorHAnsi" w:cstheme="minorHAnsi"/>
          <w:b/>
        </w:rPr>
        <w:t xml:space="preserve"> shift</w:t>
      </w:r>
      <w:r w:rsidRPr="000C5FBA">
        <w:rPr>
          <w:rFonts w:asciiTheme="minorHAnsi" w:hAnsiTheme="minorHAnsi" w:cstheme="minorHAnsi"/>
        </w:rPr>
        <w:t xml:space="preserve"> of the graph</w:t>
      </w:r>
      <w:r>
        <w:rPr>
          <w:rFonts w:asciiTheme="minorHAnsi" w:hAnsiTheme="minorHAnsi" w:cstheme="minorHAnsi"/>
        </w:rPr>
        <w:t>.</w:t>
      </w:r>
    </w:p>
    <w:p w14:paraId="0753D3A1" w14:textId="6651608F" w:rsidR="00F4116A" w:rsidRPr="00404087" w:rsidRDefault="00F4116A" w:rsidP="00F4116A">
      <w:pPr>
        <w:rPr>
          <w:rFonts w:asciiTheme="minorHAnsi" w:hAnsiTheme="minorHAnsi" w:cstheme="minorHAnsi"/>
          <w:b/>
        </w:rPr>
      </w:pPr>
      <w:r w:rsidRPr="00404087">
        <w:rPr>
          <w:rFonts w:asciiTheme="minorHAnsi" w:hAnsiTheme="minorHAnsi" w:cstheme="minorHAnsi"/>
          <w:b/>
        </w:rPr>
        <w:t xml:space="preserve">If </w:t>
      </w:r>
      <w:r w:rsidRPr="00404087">
        <w:rPr>
          <w:rFonts w:asciiTheme="minorHAnsi" w:hAnsiTheme="minorHAnsi" w:cstheme="minorHAnsi"/>
          <w:b/>
          <w:position w:val="-6"/>
        </w:rPr>
        <w:object w:dxaOrig="620" w:dyaOrig="279" w14:anchorId="1A084719">
          <v:shape id="_x0000_i1027" type="#_x0000_t75" alt="D greater than zero" style="width:30.9pt;height:14.1pt" o:ole="">
            <v:imagedata r:id="rId11" o:title=""/>
          </v:shape>
          <o:OLEObject Type="Embed" ProgID="Equation.DSMT4" ShapeID="_x0000_i1027" DrawAspect="Content" ObjectID="_1618745741" r:id="rId12"/>
        </w:object>
      </w:r>
      <w:r w:rsidRPr="00404087">
        <w:rPr>
          <w:rFonts w:asciiTheme="minorHAnsi" w:hAnsiTheme="minorHAnsi" w:cstheme="minorHAnsi"/>
          <w:b/>
        </w:rPr>
        <w:t xml:space="preserve"> , the shift is </w:t>
      </w:r>
      <w:r w:rsidR="000E4DFF" w:rsidRPr="000E4DFF">
        <w:rPr>
          <w:rFonts w:asciiTheme="minorHAnsi" w:hAnsiTheme="minorHAnsi" w:cstheme="minorHAnsi"/>
          <w:b/>
          <w:i/>
        </w:rPr>
        <w:t>D</w:t>
      </w:r>
      <w:r w:rsidR="000E4DFF">
        <w:rPr>
          <w:rFonts w:asciiTheme="minorHAnsi" w:hAnsiTheme="minorHAnsi" w:cstheme="minorHAnsi"/>
          <w:b/>
        </w:rPr>
        <w:t xml:space="preserve"> units </w:t>
      </w:r>
      <w:r>
        <w:rPr>
          <w:rFonts w:asciiTheme="minorHAnsi" w:hAnsiTheme="minorHAnsi" w:cstheme="minorHAnsi"/>
          <w:b/>
        </w:rPr>
        <w:t>up</w:t>
      </w:r>
      <w:r w:rsidRPr="00404087">
        <w:rPr>
          <w:rFonts w:asciiTheme="minorHAnsi" w:hAnsiTheme="minorHAnsi" w:cstheme="minorHAnsi"/>
          <w:b/>
        </w:rPr>
        <w:t xml:space="preserve">, but if </w:t>
      </w:r>
      <w:r w:rsidRPr="00404087">
        <w:rPr>
          <w:rFonts w:asciiTheme="minorHAnsi" w:hAnsiTheme="minorHAnsi" w:cstheme="minorHAnsi"/>
          <w:b/>
          <w:position w:val="-6"/>
        </w:rPr>
        <w:object w:dxaOrig="620" w:dyaOrig="279" w14:anchorId="4A9C3D7C">
          <v:shape id="_x0000_i1028" type="#_x0000_t75" alt="D less than 0" style="width:30.9pt;height:14.1pt" o:ole="">
            <v:imagedata r:id="rId13" o:title=""/>
          </v:shape>
          <o:OLEObject Type="Embed" ProgID="Equation.DSMT4" ShapeID="_x0000_i1028" DrawAspect="Content" ObjectID="_1618745742" r:id="rId14"/>
        </w:object>
      </w:r>
      <w:r w:rsidRPr="00404087">
        <w:rPr>
          <w:rFonts w:asciiTheme="minorHAnsi" w:hAnsiTheme="minorHAnsi" w:cstheme="minorHAnsi"/>
          <w:b/>
        </w:rPr>
        <w:t xml:space="preserve"> , the shift is </w:t>
      </w:r>
      <w:r w:rsidR="000E4DFF" w:rsidRPr="000E4DFF">
        <w:rPr>
          <w:rFonts w:asciiTheme="minorHAnsi" w:hAnsiTheme="minorHAnsi" w:cstheme="minorHAnsi"/>
          <w:b/>
          <w:i/>
        </w:rPr>
        <w:t>D</w:t>
      </w:r>
      <w:r w:rsidR="000E4DFF">
        <w:rPr>
          <w:rFonts w:asciiTheme="minorHAnsi" w:hAnsiTheme="minorHAnsi" w:cstheme="minorHAnsi"/>
          <w:b/>
        </w:rPr>
        <w:t xml:space="preserve"> units </w:t>
      </w:r>
      <w:r>
        <w:rPr>
          <w:rFonts w:asciiTheme="minorHAnsi" w:hAnsiTheme="minorHAnsi" w:cstheme="minorHAnsi"/>
          <w:b/>
        </w:rPr>
        <w:t>down</w:t>
      </w:r>
      <w:r w:rsidRPr="00404087">
        <w:rPr>
          <w:rFonts w:asciiTheme="minorHAnsi" w:hAnsiTheme="minorHAnsi" w:cstheme="minorHAnsi"/>
          <w:b/>
        </w:rPr>
        <w:t>.</w:t>
      </w:r>
    </w:p>
    <w:p w14:paraId="0D207CE0" w14:textId="77777777" w:rsidR="00F4116A" w:rsidRDefault="00F4116A" w:rsidP="006A685E">
      <w:pPr>
        <w:rPr>
          <w:rFonts w:asciiTheme="minorHAnsi" w:hAnsiTheme="minorHAnsi" w:cstheme="minorHAnsi"/>
        </w:rPr>
      </w:pPr>
    </w:p>
    <w:p w14:paraId="73F04F21" w14:textId="77777777" w:rsidR="008E03E6" w:rsidRPr="008E03E6" w:rsidRDefault="008E03E6" w:rsidP="006A685E">
      <w:pPr>
        <w:rPr>
          <w:rFonts w:asciiTheme="minorHAnsi" w:hAnsiTheme="minorHAnsi" w:cstheme="minorHAnsi"/>
        </w:rPr>
      </w:pPr>
    </w:p>
    <w:p w14:paraId="14A5C2AA" w14:textId="070A3DB1" w:rsidR="00204D6E" w:rsidRPr="008E03E6" w:rsidRDefault="00204D6E" w:rsidP="00057964">
      <w:pPr>
        <w:rPr>
          <w:rFonts w:asciiTheme="minorHAnsi" w:hAnsiTheme="minorHAnsi" w:cstheme="minorHAnsi"/>
          <w:i/>
        </w:rPr>
      </w:pPr>
      <w:r w:rsidRPr="008E03E6">
        <w:rPr>
          <w:rFonts w:asciiTheme="minorHAnsi" w:hAnsiTheme="minorHAnsi" w:cstheme="minorHAnsi"/>
          <w:b/>
        </w:rPr>
        <w:t xml:space="preserve">Steps </w:t>
      </w:r>
      <w:r w:rsidR="00F4116A">
        <w:rPr>
          <w:rFonts w:asciiTheme="minorHAnsi" w:hAnsiTheme="minorHAnsi" w:cstheme="minorHAnsi"/>
          <w:b/>
        </w:rPr>
        <w:t>f</w:t>
      </w:r>
      <w:r w:rsidRPr="008E03E6">
        <w:rPr>
          <w:rFonts w:asciiTheme="minorHAnsi" w:hAnsiTheme="minorHAnsi" w:cstheme="minorHAnsi"/>
          <w:b/>
        </w:rPr>
        <w:t xml:space="preserve">or Sketching Functions of the Form </w:t>
      </w:r>
      <w:r w:rsidR="00F4116A" w:rsidRPr="008E03E6">
        <w:rPr>
          <w:rFonts w:asciiTheme="minorHAnsi" w:hAnsiTheme="minorHAnsi" w:cstheme="minorHAnsi"/>
          <w:b/>
          <w:position w:val="-14"/>
        </w:rPr>
        <w:object w:dxaOrig="2260" w:dyaOrig="400" w14:anchorId="3CE0EC9A">
          <v:shape id="_x0000_i1029" type="#_x0000_t75" alt="y equals sine left  parenthesis B x minus C right parenthesis plus D" style="width:113.1pt;height:20.1pt" o:ole="">
            <v:imagedata r:id="rId7" o:title=""/>
          </v:shape>
          <o:OLEObject Type="Embed" ProgID="Equation.DSMT4" ShapeID="_x0000_i1029" DrawAspect="Content" ObjectID="_1618745743" r:id="rId15"/>
        </w:object>
      </w:r>
      <w:r w:rsidRPr="008E03E6">
        <w:rPr>
          <w:rFonts w:asciiTheme="minorHAnsi" w:hAnsiTheme="minorHAnsi" w:cstheme="minorHAnsi"/>
        </w:rPr>
        <w:t xml:space="preserve"> </w:t>
      </w:r>
      <w:r w:rsidRPr="008E03E6">
        <w:rPr>
          <w:rFonts w:asciiTheme="minorHAnsi" w:hAnsiTheme="minorHAnsi" w:cstheme="minorHAnsi"/>
          <w:b/>
        </w:rPr>
        <w:t xml:space="preserve">and </w:t>
      </w:r>
      <w:r w:rsidR="00F4116A" w:rsidRPr="008E03E6">
        <w:rPr>
          <w:rFonts w:asciiTheme="minorHAnsi" w:hAnsiTheme="minorHAnsi" w:cstheme="minorHAnsi"/>
          <w:b/>
          <w:position w:val="-14"/>
        </w:rPr>
        <w:object w:dxaOrig="2280" w:dyaOrig="400" w14:anchorId="1BE1B51A">
          <v:shape id="_x0000_i1030" type="#_x0000_t75" alt="y equals cosine left  parenthesis B x minus C right parenthesis plus D" style="width:114pt;height:20.1pt" o:ole="">
            <v:imagedata r:id="rId9" o:title=""/>
          </v:shape>
          <o:OLEObject Type="Embed" ProgID="Equation.DSMT4" ShapeID="_x0000_i1030" DrawAspect="Content" ObjectID="_1618745744" r:id="rId16"/>
        </w:object>
      </w:r>
    </w:p>
    <w:p w14:paraId="3629B625" w14:textId="77777777" w:rsidR="00FF4FAA" w:rsidRPr="008E03E6" w:rsidRDefault="00FF4FAA" w:rsidP="00FF4FAA">
      <w:pPr>
        <w:rPr>
          <w:rFonts w:asciiTheme="minorHAnsi" w:hAnsiTheme="minorHAnsi" w:cstheme="minorHAnsi"/>
        </w:rPr>
      </w:pPr>
    </w:p>
    <w:p w14:paraId="4780773A" w14:textId="0E03009A" w:rsidR="000D230E" w:rsidRPr="00F4116A" w:rsidRDefault="000D230E" w:rsidP="00BD03E0">
      <w:pPr>
        <w:pStyle w:val="ListParagraph"/>
        <w:numPr>
          <w:ilvl w:val="0"/>
          <w:numId w:val="1"/>
        </w:numPr>
        <w:spacing w:after="240"/>
        <w:rPr>
          <w:rFonts w:asciiTheme="minorHAnsi" w:hAnsiTheme="minorHAnsi" w:cstheme="minorHAnsi"/>
          <w:sz w:val="24"/>
          <w:szCs w:val="24"/>
        </w:rPr>
      </w:pPr>
      <w:r w:rsidRPr="00F4116A">
        <w:rPr>
          <w:rFonts w:asciiTheme="minorHAnsi" w:hAnsiTheme="minorHAnsi" w:cstheme="minorHAnsi"/>
          <w:sz w:val="24"/>
          <w:szCs w:val="24"/>
        </w:rPr>
        <w:t>Rewrite the function as</w:t>
      </w:r>
      <w:r w:rsidR="00F4116A" w:rsidRPr="00F4116A">
        <w:rPr>
          <w:position w:val="-30"/>
          <w:sz w:val="24"/>
          <w:szCs w:val="24"/>
        </w:rPr>
        <w:object w:dxaOrig="2560" w:dyaOrig="720" w14:anchorId="3CED622A">
          <v:shape id="_x0000_i1031" type="#_x0000_t75" alt="y equals A sine left parenthesis B left parenthesis x minus fraction C over B right parenthesis right parenthesis plus D" style="width:128.1pt;height:36pt" o:ole="">
            <v:imagedata r:id="rId17" o:title=""/>
          </v:shape>
          <o:OLEObject Type="Embed" ProgID="Equation.DSMT4" ShapeID="_x0000_i1031" DrawAspect="Content" ObjectID="_1618745745" r:id="rId18"/>
        </w:object>
      </w:r>
      <w:r w:rsidRPr="00F4116A">
        <w:rPr>
          <w:rFonts w:asciiTheme="minorHAnsi" w:hAnsiTheme="minorHAnsi" w:cstheme="minorHAnsi"/>
          <w:sz w:val="24"/>
          <w:szCs w:val="24"/>
        </w:rPr>
        <w:t xml:space="preserve"> or </w:t>
      </w:r>
      <w:r w:rsidR="00F4116A" w:rsidRPr="00F4116A">
        <w:rPr>
          <w:position w:val="-30"/>
          <w:sz w:val="24"/>
          <w:szCs w:val="24"/>
        </w:rPr>
        <w:object w:dxaOrig="2600" w:dyaOrig="720" w14:anchorId="79DBB62D">
          <v:shape id="_x0000_i1032" type="#_x0000_t75" alt="y equals A cosine left parenthesis B left parenthesis x minus fraction C over B right parenthesis right parenthesis plus D" style="width:129.9pt;height:36pt" o:ole="">
            <v:imagedata r:id="rId19" o:title=""/>
          </v:shape>
          <o:OLEObject Type="Embed" ProgID="Equation.DSMT4" ShapeID="_x0000_i1032" DrawAspect="Content" ObjectID="_1618745746" r:id="rId20"/>
        </w:object>
      </w:r>
      <w:r w:rsidRPr="00F4116A">
        <w:rPr>
          <w:rFonts w:asciiTheme="minorHAnsi" w:hAnsiTheme="minorHAnsi" w:cstheme="minorHAnsi"/>
          <w:sz w:val="24"/>
          <w:szCs w:val="24"/>
        </w:rPr>
        <w:t xml:space="preserve">.  </w:t>
      </w:r>
      <w:r w:rsidR="00D94F85" w:rsidRPr="00F4116A">
        <w:rPr>
          <w:rFonts w:asciiTheme="minorHAnsi" w:hAnsiTheme="minorHAnsi" w:cstheme="minorHAnsi"/>
          <w:sz w:val="24"/>
          <w:szCs w:val="24"/>
        </w:rPr>
        <w:t>If</w:t>
      </w:r>
      <w:r w:rsidR="00F4116A" w:rsidRPr="00F4116A">
        <w:rPr>
          <w:position w:val="-6"/>
          <w:sz w:val="24"/>
          <w:szCs w:val="24"/>
        </w:rPr>
        <w:object w:dxaOrig="580" w:dyaOrig="279" w14:anchorId="7CE8E324">
          <v:shape id="_x0000_i1033" type="#_x0000_t75" alt="B less than 0" style="width:29.1pt;height:14.1pt" o:ole="">
            <v:imagedata r:id="rId21" o:title=""/>
          </v:shape>
          <o:OLEObject Type="Embed" ProgID="Equation.DSMT4" ShapeID="_x0000_i1033" DrawAspect="Content" ObjectID="_1618745747" r:id="rId22"/>
        </w:object>
      </w:r>
      <w:r w:rsidRPr="00F4116A">
        <w:rPr>
          <w:rFonts w:asciiTheme="minorHAnsi" w:hAnsiTheme="minorHAnsi" w:cstheme="minorHAnsi"/>
          <w:sz w:val="24"/>
          <w:szCs w:val="24"/>
        </w:rPr>
        <w:t xml:space="preserve">, </w:t>
      </w:r>
      <w:r w:rsidR="00D94F85" w:rsidRPr="00F4116A">
        <w:rPr>
          <w:rFonts w:asciiTheme="minorHAnsi" w:hAnsiTheme="minorHAnsi" w:cstheme="minorHAnsi"/>
          <w:sz w:val="24"/>
          <w:szCs w:val="24"/>
        </w:rPr>
        <w:t xml:space="preserve">then </w:t>
      </w:r>
      <w:r w:rsidRPr="00F4116A">
        <w:rPr>
          <w:rFonts w:asciiTheme="minorHAnsi" w:hAnsiTheme="minorHAnsi" w:cstheme="minorHAnsi"/>
          <w:sz w:val="24"/>
          <w:szCs w:val="24"/>
        </w:rPr>
        <w:t>use</w:t>
      </w:r>
      <w:r w:rsidR="00F4116A" w:rsidRPr="00F4116A">
        <w:rPr>
          <w:rFonts w:asciiTheme="minorHAnsi" w:hAnsiTheme="minorHAnsi" w:cstheme="minorHAnsi"/>
          <w:sz w:val="24"/>
          <w:szCs w:val="24"/>
        </w:rPr>
        <w:t xml:space="preserve"> </w:t>
      </w:r>
      <w:r w:rsidRPr="00F4116A">
        <w:rPr>
          <w:rFonts w:asciiTheme="minorHAnsi" w:hAnsiTheme="minorHAnsi" w:cstheme="minorHAnsi"/>
          <w:sz w:val="24"/>
          <w:szCs w:val="24"/>
        </w:rPr>
        <w:t xml:space="preserve">the even and odd properties of the sine and cosine function to write the function in an equivalent form such that </w:t>
      </w:r>
      <w:r w:rsidR="00F4116A" w:rsidRPr="00F4116A">
        <w:rPr>
          <w:position w:val="-6"/>
          <w:sz w:val="24"/>
          <w:szCs w:val="24"/>
        </w:rPr>
        <w:object w:dxaOrig="600" w:dyaOrig="279" w14:anchorId="0D5ED398">
          <v:shape id="_x0000_i1034" type="#_x0000_t75" alt="B greater than 0" style="width:30pt;height:14.1pt" o:ole="">
            <v:imagedata r:id="rId23" o:title=""/>
          </v:shape>
          <o:OLEObject Type="Embed" ProgID="Equation.DSMT4" ShapeID="_x0000_i1034" DrawAspect="Content" ObjectID="_1618745748" r:id="rId24"/>
        </w:object>
      </w:r>
      <w:r w:rsidRPr="00F4116A">
        <w:rPr>
          <w:rFonts w:asciiTheme="minorHAnsi" w:hAnsiTheme="minorHAnsi" w:cstheme="minorHAnsi"/>
          <w:sz w:val="24"/>
          <w:szCs w:val="24"/>
        </w:rPr>
        <w:t xml:space="preserve">. </w:t>
      </w:r>
    </w:p>
    <w:p w14:paraId="266AB820" w14:textId="77777777" w:rsidR="000D230E" w:rsidRPr="00F4116A" w:rsidRDefault="000D230E" w:rsidP="0086394D">
      <w:pPr>
        <w:pStyle w:val="ListParagraph"/>
        <w:spacing w:after="240"/>
        <w:rPr>
          <w:rFonts w:asciiTheme="minorHAnsi" w:hAnsiTheme="minorHAnsi" w:cstheme="minorHAnsi"/>
          <w:b/>
          <w:sz w:val="24"/>
          <w:szCs w:val="24"/>
        </w:rPr>
      </w:pPr>
      <w:r w:rsidRPr="00F4116A">
        <w:rPr>
          <w:rFonts w:asciiTheme="minorHAnsi" w:hAnsiTheme="minorHAnsi" w:cstheme="minorHAnsi"/>
          <w:b/>
          <w:sz w:val="24"/>
          <w:szCs w:val="24"/>
        </w:rPr>
        <w:t>We now use this new form to determine the amplitude, period, and phase shift.</w:t>
      </w:r>
    </w:p>
    <w:p w14:paraId="4BD431A6" w14:textId="43DF01F5" w:rsidR="00F4116A" w:rsidRPr="00F4116A" w:rsidRDefault="007C5593" w:rsidP="00BD03E0">
      <w:pPr>
        <w:pStyle w:val="ListParagraph"/>
        <w:numPr>
          <w:ilvl w:val="0"/>
          <w:numId w:val="1"/>
        </w:numPr>
        <w:rPr>
          <w:rFonts w:asciiTheme="minorHAnsi" w:hAnsiTheme="minorHAnsi" w:cstheme="minorHAnsi"/>
          <w:sz w:val="24"/>
          <w:szCs w:val="24"/>
        </w:rPr>
      </w:pPr>
      <w:r w:rsidRPr="00F4116A">
        <w:rPr>
          <w:rFonts w:asciiTheme="minorHAnsi" w:hAnsiTheme="minorHAnsi" w:cstheme="minorHAnsi"/>
          <w:sz w:val="24"/>
          <w:szCs w:val="24"/>
        </w:rPr>
        <w:t>The amplitude is</w:t>
      </w:r>
      <w:r w:rsidR="00BF4464" w:rsidRPr="00F4116A">
        <w:rPr>
          <w:rFonts w:asciiTheme="minorHAnsi" w:hAnsiTheme="minorHAnsi" w:cstheme="minorHAnsi"/>
          <w:sz w:val="24"/>
          <w:szCs w:val="24"/>
        </w:rPr>
        <w:t xml:space="preserve"> </w:t>
      </w:r>
      <w:r w:rsidR="00F4116A" w:rsidRPr="000C5DBD">
        <w:rPr>
          <w:rFonts w:asciiTheme="minorHAnsi" w:hAnsiTheme="minorHAnsi"/>
          <w:position w:val="-14"/>
          <w:sz w:val="24"/>
          <w:szCs w:val="24"/>
        </w:rPr>
        <w:object w:dxaOrig="320" w:dyaOrig="400" w14:anchorId="09F9318A">
          <v:shape id="_x0000_i1035" type="#_x0000_t75" alt="vertical bar A vertical bar, that is, the absolute value of A" style="width:15.6pt;height:20.4pt" o:ole="">
            <v:imagedata r:id="rId25" o:title=""/>
          </v:shape>
          <o:OLEObject Type="Embed" ProgID="Equation.DSMT4" ShapeID="_x0000_i1035" DrawAspect="Content" ObjectID="_1618745749" r:id="rId26"/>
        </w:object>
      </w:r>
      <w:r w:rsidR="00EC1C3A" w:rsidRPr="00F4116A">
        <w:rPr>
          <w:rFonts w:asciiTheme="minorHAnsi" w:hAnsiTheme="minorHAnsi" w:cstheme="minorHAnsi"/>
          <w:sz w:val="24"/>
          <w:szCs w:val="24"/>
        </w:rPr>
        <w:t>.</w:t>
      </w:r>
      <w:r w:rsidR="00BF4464" w:rsidRPr="00F4116A">
        <w:rPr>
          <w:rFonts w:asciiTheme="minorHAnsi" w:hAnsiTheme="minorHAnsi" w:cstheme="minorHAnsi"/>
          <w:sz w:val="24"/>
          <w:szCs w:val="24"/>
        </w:rPr>
        <w:t xml:space="preserve"> </w:t>
      </w:r>
      <w:r w:rsidR="005B1248" w:rsidRPr="00F4116A">
        <w:rPr>
          <w:rFonts w:asciiTheme="minorHAnsi" w:hAnsiTheme="minorHAnsi" w:cstheme="minorHAnsi"/>
          <w:sz w:val="24"/>
          <w:szCs w:val="24"/>
        </w:rPr>
        <w:t xml:space="preserve">The range is </w:t>
      </w:r>
      <w:r w:rsidR="00F4116A" w:rsidRPr="00F4116A">
        <w:rPr>
          <w:position w:val="-16"/>
          <w:sz w:val="24"/>
          <w:szCs w:val="24"/>
        </w:rPr>
        <w:object w:dxaOrig="1860" w:dyaOrig="440" w14:anchorId="27C38DF6">
          <v:shape id="_x0000_i1036" type="#_x0000_t75" alt="left square bracket negative absolute value of A end absolute value plus D comma absolute value of A end absolute value plus D right square bracket" style="width:93pt;height:21.9pt" o:ole="">
            <v:imagedata r:id="rId27" o:title=""/>
          </v:shape>
          <o:OLEObject Type="Embed" ProgID="Equation.DSMT4" ShapeID="_x0000_i1036" DrawAspect="Content" ObjectID="_1618745750" r:id="rId28"/>
        </w:object>
      </w:r>
      <w:r w:rsidR="005B1248" w:rsidRPr="00F4116A">
        <w:rPr>
          <w:rFonts w:asciiTheme="minorHAnsi" w:hAnsiTheme="minorHAnsi" w:cstheme="minorHAnsi"/>
          <w:sz w:val="24"/>
          <w:szCs w:val="24"/>
        </w:rPr>
        <w:t>.</w:t>
      </w:r>
      <w:r w:rsidR="00204D6E" w:rsidRPr="00F4116A">
        <w:rPr>
          <w:rFonts w:asciiTheme="minorHAnsi" w:hAnsiTheme="minorHAnsi" w:cstheme="minorHAnsi"/>
          <w:sz w:val="24"/>
          <w:szCs w:val="24"/>
        </w:rPr>
        <w:t xml:space="preserve">  </w:t>
      </w:r>
    </w:p>
    <w:p w14:paraId="2D127BD8" w14:textId="48535482" w:rsidR="00D42B4E" w:rsidRPr="00F4116A" w:rsidRDefault="00A538D8" w:rsidP="00BD03E0">
      <w:pPr>
        <w:pStyle w:val="ListParagraph"/>
        <w:numPr>
          <w:ilvl w:val="0"/>
          <w:numId w:val="1"/>
        </w:numPr>
        <w:rPr>
          <w:rFonts w:asciiTheme="minorHAnsi" w:hAnsiTheme="minorHAnsi" w:cstheme="minorHAnsi"/>
          <w:sz w:val="24"/>
          <w:szCs w:val="24"/>
        </w:rPr>
      </w:pPr>
      <w:r w:rsidRPr="00F4116A">
        <w:rPr>
          <w:rFonts w:asciiTheme="minorHAnsi" w:hAnsiTheme="minorHAnsi" w:cstheme="minorHAnsi"/>
          <w:sz w:val="24"/>
          <w:szCs w:val="24"/>
        </w:rPr>
        <w:t>The</w:t>
      </w:r>
      <w:r w:rsidR="00204D6E" w:rsidRPr="00F4116A">
        <w:rPr>
          <w:rFonts w:asciiTheme="minorHAnsi" w:hAnsiTheme="minorHAnsi" w:cstheme="minorHAnsi"/>
          <w:sz w:val="24"/>
          <w:szCs w:val="24"/>
        </w:rPr>
        <w:t xml:space="preserve"> period </w:t>
      </w:r>
      <w:r w:rsidR="007C5593" w:rsidRPr="00F4116A">
        <w:rPr>
          <w:rFonts w:asciiTheme="minorHAnsi" w:hAnsiTheme="minorHAnsi" w:cstheme="minorHAnsi"/>
          <w:sz w:val="24"/>
          <w:szCs w:val="24"/>
        </w:rPr>
        <w:t>is</w:t>
      </w:r>
      <w:r w:rsidR="00F4116A">
        <w:rPr>
          <w:rFonts w:asciiTheme="minorHAnsi" w:hAnsiTheme="minorHAnsi" w:cstheme="minorHAnsi"/>
          <w:sz w:val="24"/>
          <w:szCs w:val="24"/>
        </w:rPr>
        <w:t xml:space="preserve"> </w:t>
      </w:r>
      <w:r w:rsidR="00F4116A" w:rsidRPr="000C5DBD">
        <w:rPr>
          <w:rFonts w:asciiTheme="minorHAnsi" w:hAnsiTheme="minorHAnsi"/>
          <w:position w:val="-24"/>
          <w:sz w:val="24"/>
          <w:szCs w:val="24"/>
        </w:rPr>
        <w:object w:dxaOrig="800" w:dyaOrig="620" w14:anchorId="702B4DC4">
          <v:shape id="_x0000_i1037" type="#_x0000_t75" alt="P equals 2 pi over B" style="width:39.9pt;height:30.9pt" o:ole="">
            <v:imagedata r:id="rId29" o:title=""/>
          </v:shape>
          <o:OLEObject Type="Embed" ProgID="Equation.DSMT4" ShapeID="_x0000_i1037" DrawAspect="Content" ObjectID="_1618745751" r:id="rId30"/>
        </w:object>
      </w:r>
      <w:r w:rsidR="00EC1C3A" w:rsidRPr="00F4116A">
        <w:rPr>
          <w:rFonts w:asciiTheme="minorHAnsi" w:hAnsiTheme="minorHAnsi" w:cstheme="minorHAnsi"/>
          <w:sz w:val="24"/>
          <w:szCs w:val="24"/>
        </w:rPr>
        <w:t>.</w:t>
      </w:r>
      <w:r w:rsidR="00204D6E" w:rsidRPr="00F4116A">
        <w:rPr>
          <w:rFonts w:asciiTheme="minorHAnsi" w:hAnsiTheme="minorHAnsi" w:cstheme="minorHAnsi"/>
          <w:sz w:val="24"/>
          <w:szCs w:val="24"/>
        </w:rPr>
        <w:t xml:space="preserve"> </w:t>
      </w:r>
    </w:p>
    <w:p w14:paraId="3925D507" w14:textId="6A608E94" w:rsidR="00D42B4E" w:rsidRPr="00F4116A" w:rsidRDefault="00D42B4E" w:rsidP="00BD03E0">
      <w:pPr>
        <w:pStyle w:val="ListParagraph"/>
        <w:numPr>
          <w:ilvl w:val="0"/>
          <w:numId w:val="1"/>
        </w:numPr>
        <w:rPr>
          <w:rFonts w:asciiTheme="minorHAnsi" w:hAnsiTheme="minorHAnsi" w:cstheme="minorHAnsi"/>
          <w:sz w:val="24"/>
          <w:szCs w:val="24"/>
        </w:rPr>
      </w:pPr>
      <w:r w:rsidRPr="00F4116A">
        <w:rPr>
          <w:rFonts w:asciiTheme="minorHAnsi" w:hAnsiTheme="minorHAnsi" w:cstheme="minorHAnsi"/>
          <w:sz w:val="24"/>
          <w:szCs w:val="24"/>
        </w:rPr>
        <w:t xml:space="preserve">The phase shift is </w:t>
      </w:r>
      <w:r w:rsidR="00F4116A" w:rsidRPr="000C5DBD">
        <w:rPr>
          <w:rFonts w:asciiTheme="minorHAnsi" w:hAnsiTheme="minorHAnsi" w:cstheme="minorHAnsi"/>
          <w:position w:val="-24"/>
          <w:sz w:val="24"/>
          <w:szCs w:val="24"/>
        </w:rPr>
        <w:object w:dxaOrig="279" w:dyaOrig="620" w14:anchorId="6D9E3B94">
          <v:shape id="_x0000_i1038" type="#_x0000_t75" alt="C over B" style="width:14.1pt;height:30.9pt" o:ole="">
            <v:imagedata r:id="rId31" o:title=""/>
          </v:shape>
          <o:OLEObject Type="Embed" ProgID="Equation.DSMT4" ShapeID="_x0000_i1038" DrawAspect="Content" ObjectID="_1618745752" r:id="rId32"/>
        </w:object>
      </w:r>
      <w:r w:rsidRPr="00F4116A">
        <w:rPr>
          <w:rFonts w:asciiTheme="minorHAnsi" w:hAnsiTheme="minorHAnsi" w:cstheme="minorHAnsi"/>
          <w:sz w:val="24"/>
          <w:szCs w:val="24"/>
        </w:rPr>
        <w:t>.</w:t>
      </w:r>
    </w:p>
    <w:p w14:paraId="4CE77C10" w14:textId="3B17D534" w:rsidR="00F4116A" w:rsidRDefault="006F4471" w:rsidP="00BD03E0">
      <w:pPr>
        <w:pStyle w:val="ListParagraph"/>
        <w:numPr>
          <w:ilvl w:val="0"/>
          <w:numId w:val="1"/>
        </w:numPr>
        <w:spacing w:after="240"/>
        <w:rPr>
          <w:rFonts w:asciiTheme="minorHAnsi" w:hAnsiTheme="minorHAnsi" w:cstheme="minorHAnsi"/>
          <w:sz w:val="24"/>
          <w:szCs w:val="24"/>
        </w:rPr>
      </w:pPr>
      <w:r w:rsidRPr="00F4116A">
        <w:rPr>
          <w:rFonts w:asciiTheme="minorHAnsi" w:hAnsiTheme="minorHAnsi" w:cstheme="minorHAnsi"/>
          <w:sz w:val="24"/>
          <w:szCs w:val="24"/>
        </w:rPr>
        <w:t xml:space="preserve">The </w:t>
      </w:r>
      <w:r w:rsidRPr="00F4116A">
        <w:rPr>
          <w:rFonts w:asciiTheme="minorHAnsi" w:hAnsiTheme="minorHAnsi" w:cstheme="minorHAnsi"/>
          <w:i/>
          <w:sz w:val="24"/>
          <w:szCs w:val="24"/>
        </w:rPr>
        <w:t>x-</w:t>
      </w:r>
      <w:r w:rsidRPr="00F4116A">
        <w:rPr>
          <w:rFonts w:asciiTheme="minorHAnsi" w:hAnsiTheme="minorHAnsi" w:cstheme="minorHAnsi"/>
          <w:sz w:val="24"/>
          <w:szCs w:val="24"/>
        </w:rPr>
        <w:t xml:space="preserve">coordinate of the first quarter point is </w:t>
      </w:r>
      <w:r w:rsidR="00F4116A" w:rsidRPr="000C5DBD">
        <w:rPr>
          <w:rFonts w:asciiTheme="minorHAnsi" w:hAnsiTheme="minorHAnsi" w:cstheme="minorHAnsi"/>
          <w:position w:val="-24"/>
          <w:sz w:val="24"/>
          <w:szCs w:val="24"/>
        </w:rPr>
        <w:object w:dxaOrig="279" w:dyaOrig="620" w14:anchorId="66F0E001">
          <v:shape id="_x0000_i1039" type="#_x0000_t75" alt="C over B" style="width:14.1pt;height:30.9pt" o:ole="">
            <v:imagedata r:id="rId31" o:title=""/>
          </v:shape>
          <o:OLEObject Type="Embed" ProgID="Equation.DSMT4" ShapeID="_x0000_i1039" DrawAspect="Content" ObjectID="_1618745753" r:id="rId33"/>
        </w:object>
      </w:r>
      <w:r w:rsidRPr="00F4116A">
        <w:rPr>
          <w:rFonts w:asciiTheme="minorHAnsi" w:hAnsiTheme="minorHAnsi" w:cstheme="minorHAnsi"/>
          <w:sz w:val="24"/>
          <w:szCs w:val="24"/>
        </w:rPr>
        <w:t xml:space="preserve">. The </w:t>
      </w:r>
      <w:r w:rsidRPr="00F4116A">
        <w:rPr>
          <w:rFonts w:asciiTheme="minorHAnsi" w:hAnsiTheme="minorHAnsi" w:cstheme="minorHAnsi"/>
          <w:i/>
          <w:sz w:val="24"/>
          <w:szCs w:val="24"/>
        </w:rPr>
        <w:t>x-</w:t>
      </w:r>
      <w:r w:rsidRPr="00F4116A">
        <w:rPr>
          <w:rFonts w:asciiTheme="minorHAnsi" w:hAnsiTheme="minorHAnsi" w:cstheme="minorHAnsi"/>
          <w:sz w:val="24"/>
          <w:szCs w:val="24"/>
        </w:rPr>
        <w:t xml:space="preserve">coordinate of the last quarter point is </w:t>
      </w:r>
      <w:r w:rsidR="00F4116A" w:rsidRPr="000C5DBD">
        <w:rPr>
          <w:position w:val="-24"/>
          <w:sz w:val="24"/>
          <w:szCs w:val="24"/>
        </w:rPr>
        <w:object w:dxaOrig="660" w:dyaOrig="620" w14:anchorId="53CFC2EF">
          <v:shape id="_x0000_i1040" type="#_x0000_t75" alt="fraction C over B end fraction plus P" style="width:33pt;height:30.9pt" o:ole="">
            <v:imagedata r:id="rId34" o:title=""/>
          </v:shape>
          <o:OLEObject Type="Embed" ProgID="Equation.DSMT4" ShapeID="_x0000_i1040" DrawAspect="Content" ObjectID="_1618745754" r:id="rId35"/>
        </w:object>
      </w:r>
      <w:r w:rsidRPr="00F4116A">
        <w:rPr>
          <w:rFonts w:asciiTheme="minorHAnsi" w:hAnsiTheme="minorHAnsi" w:cstheme="minorHAnsi"/>
          <w:sz w:val="24"/>
          <w:szCs w:val="24"/>
        </w:rPr>
        <w:t>.</w:t>
      </w:r>
      <w:r w:rsidR="00F4116A" w:rsidRPr="00F4116A">
        <w:rPr>
          <w:rFonts w:asciiTheme="minorHAnsi" w:hAnsiTheme="minorHAnsi" w:cstheme="minorHAnsi"/>
          <w:sz w:val="24"/>
          <w:szCs w:val="24"/>
        </w:rPr>
        <w:t xml:space="preserve">  </w:t>
      </w:r>
      <w:r w:rsidR="00EC1C3A" w:rsidRPr="00F4116A">
        <w:rPr>
          <w:rFonts w:asciiTheme="minorHAnsi" w:hAnsiTheme="minorHAnsi" w:cstheme="minorHAnsi"/>
          <w:sz w:val="24"/>
          <w:szCs w:val="24"/>
        </w:rPr>
        <w:t>An</w:t>
      </w:r>
      <w:r w:rsidR="00D42B4E" w:rsidRPr="00F4116A">
        <w:rPr>
          <w:rFonts w:asciiTheme="minorHAnsi" w:hAnsiTheme="minorHAnsi" w:cstheme="minorHAnsi"/>
          <w:sz w:val="24"/>
          <w:szCs w:val="24"/>
        </w:rPr>
        <w:t xml:space="preserve"> interval for one complete</w:t>
      </w:r>
      <w:r w:rsidR="003321EB" w:rsidRPr="00F4116A">
        <w:rPr>
          <w:rFonts w:asciiTheme="minorHAnsi" w:hAnsiTheme="minorHAnsi" w:cstheme="minorHAnsi"/>
          <w:sz w:val="24"/>
          <w:szCs w:val="24"/>
        </w:rPr>
        <w:t xml:space="preserve"> </w:t>
      </w:r>
      <w:r w:rsidRPr="00F4116A">
        <w:rPr>
          <w:rFonts w:asciiTheme="minorHAnsi" w:hAnsiTheme="minorHAnsi" w:cstheme="minorHAnsi"/>
          <w:sz w:val="24"/>
          <w:szCs w:val="24"/>
        </w:rPr>
        <w:t xml:space="preserve">cycle is </w:t>
      </w:r>
      <w:r w:rsidR="00F4116A" w:rsidRPr="000C5DBD">
        <w:rPr>
          <w:position w:val="-28"/>
          <w:sz w:val="24"/>
          <w:szCs w:val="24"/>
        </w:rPr>
        <w:object w:dxaOrig="1200" w:dyaOrig="680" w14:anchorId="1302C887">
          <v:shape id="_x0000_i1041" type="#_x0000_t75" alt="left square bracket C over B comma fraction C over B end fraction plus P right square bracket" style="width:60pt;height:33.9pt" o:ole="">
            <v:imagedata r:id="rId36" o:title=""/>
          </v:shape>
          <o:OLEObject Type="Embed" ProgID="Equation.DSMT4" ShapeID="_x0000_i1041" DrawAspect="Content" ObjectID="_1618745755" r:id="rId37"/>
        </w:object>
      </w:r>
      <w:r w:rsidRPr="00F4116A">
        <w:rPr>
          <w:rFonts w:asciiTheme="minorHAnsi" w:hAnsiTheme="minorHAnsi" w:cstheme="minorHAnsi"/>
          <w:sz w:val="24"/>
          <w:szCs w:val="24"/>
        </w:rPr>
        <w:t xml:space="preserve">. </w:t>
      </w:r>
      <w:r w:rsidR="00255971">
        <w:rPr>
          <w:rFonts w:asciiTheme="minorHAnsi" w:hAnsiTheme="minorHAnsi" w:cstheme="minorHAnsi"/>
          <w:sz w:val="24"/>
          <w:szCs w:val="24"/>
        </w:rPr>
        <w:t xml:space="preserve"> </w:t>
      </w:r>
      <w:r w:rsidRPr="00F4116A">
        <w:rPr>
          <w:rFonts w:asciiTheme="minorHAnsi" w:hAnsiTheme="minorHAnsi" w:cstheme="minorHAnsi"/>
          <w:sz w:val="24"/>
          <w:szCs w:val="24"/>
        </w:rPr>
        <w:t xml:space="preserve">Subdivide this interval into 4 equal subintervals of length </w:t>
      </w:r>
      <w:r w:rsidR="00F4116A" w:rsidRPr="000C5DBD">
        <w:rPr>
          <w:position w:val="-4"/>
          <w:sz w:val="24"/>
          <w:szCs w:val="24"/>
        </w:rPr>
        <w:object w:dxaOrig="560" w:dyaOrig="260" w14:anchorId="3984CBC5">
          <v:shape id="_x0000_i1042" type="#_x0000_t75" alt="P divided by 4" style="width:27.9pt;height:12.9pt" o:ole="">
            <v:imagedata r:id="rId38" o:title=""/>
          </v:shape>
          <o:OLEObject Type="Embed" ProgID="Equation.DSMT4" ShapeID="_x0000_i1042" DrawAspect="Content" ObjectID="_1618745756" r:id="rId39"/>
        </w:object>
      </w:r>
      <w:r w:rsidR="008711F0" w:rsidRPr="00F4116A">
        <w:rPr>
          <w:rFonts w:asciiTheme="minorHAnsi" w:hAnsiTheme="minorHAnsi" w:cstheme="minorHAnsi"/>
          <w:sz w:val="24"/>
          <w:szCs w:val="24"/>
        </w:rPr>
        <w:t xml:space="preserve"> by starting with </w:t>
      </w:r>
      <w:r w:rsidR="00F4116A" w:rsidRPr="000C5DBD">
        <w:rPr>
          <w:position w:val="-24"/>
          <w:sz w:val="24"/>
          <w:szCs w:val="24"/>
        </w:rPr>
        <w:object w:dxaOrig="279" w:dyaOrig="620" w14:anchorId="2031A5D5">
          <v:shape id="_x0000_i1043" type="#_x0000_t75" alt="C over B" style="width:14.1pt;height:30.9pt" o:ole="">
            <v:imagedata r:id="rId31" o:title=""/>
          </v:shape>
          <o:OLEObject Type="Embed" ProgID="Equation.DSMT4" ShapeID="_x0000_i1043" DrawAspect="Content" ObjectID="_1618745757" r:id="rId40"/>
        </w:object>
      </w:r>
      <w:r w:rsidR="008711F0" w:rsidRPr="00F4116A">
        <w:rPr>
          <w:rFonts w:asciiTheme="minorHAnsi" w:hAnsiTheme="minorHAnsi" w:cstheme="minorHAnsi"/>
          <w:sz w:val="24"/>
          <w:szCs w:val="24"/>
        </w:rPr>
        <w:t xml:space="preserve"> and adding </w:t>
      </w:r>
      <w:r w:rsidR="008E5DE4" w:rsidRPr="00F4116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="00F4116A" w:rsidRPr="000C5DBD">
        <w:rPr>
          <w:position w:val="-14"/>
          <w:sz w:val="24"/>
          <w:szCs w:val="24"/>
        </w:rPr>
        <w:object w:dxaOrig="740" w:dyaOrig="400" w14:anchorId="40FFEB36">
          <v:shape id="_x0000_i1044" type="#_x0000_t75" alt="P divided by 4" style="width:36.9pt;height:20.1pt" o:ole="">
            <v:imagedata r:id="rId41" o:title=""/>
          </v:shape>
          <o:OLEObject Type="Embed" ProgID="Equation.DSMT4" ShapeID="_x0000_i1044" DrawAspect="Content" ObjectID="_1618745758" r:id="rId42"/>
        </w:object>
      </w:r>
      <w:r w:rsidR="008E5DE4" w:rsidRPr="00F4116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="008711F0" w:rsidRPr="00F4116A">
        <w:rPr>
          <w:rFonts w:asciiTheme="minorHAnsi" w:hAnsiTheme="minorHAnsi" w:cstheme="minorHAnsi"/>
          <w:sz w:val="24"/>
          <w:szCs w:val="24"/>
        </w:rPr>
        <w:t xml:space="preserve">to the </w:t>
      </w:r>
      <w:r w:rsidR="008711F0" w:rsidRPr="00F4116A">
        <w:rPr>
          <w:rFonts w:asciiTheme="minorHAnsi" w:hAnsiTheme="minorHAnsi" w:cstheme="minorHAnsi"/>
          <w:i/>
          <w:sz w:val="24"/>
          <w:szCs w:val="24"/>
        </w:rPr>
        <w:t>x-</w:t>
      </w:r>
      <w:r w:rsidR="008711F0" w:rsidRPr="00F4116A">
        <w:rPr>
          <w:rFonts w:asciiTheme="minorHAnsi" w:hAnsiTheme="minorHAnsi" w:cstheme="minorHAnsi"/>
          <w:sz w:val="24"/>
          <w:szCs w:val="24"/>
        </w:rPr>
        <w:t>coordinate of each successive quarter point.</w:t>
      </w:r>
    </w:p>
    <w:p w14:paraId="306C8908" w14:textId="7A95095A" w:rsidR="003321EB" w:rsidRPr="00F4116A" w:rsidRDefault="00204D6E" w:rsidP="00BD03E0">
      <w:pPr>
        <w:pStyle w:val="ListParagraph"/>
        <w:numPr>
          <w:ilvl w:val="0"/>
          <w:numId w:val="1"/>
        </w:numPr>
        <w:spacing w:after="120"/>
        <w:rPr>
          <w:rFonts w:asciiTheme="minorHAnsi" w:hAnsiTheme="minorHAnsi" w:cstheme="minorHAnsi"/>
          <w:sz w:val="24"/>
          <w:szCs w:val="24"/>
        </w:rPr>
      </w:pPr>
      <w:r w:rsidRPr="00F4116A">
        <w:rPr>
          <w:rFonts w:asciiTheme="minorHAnsi" w:hAnsiTheme="minorHAnsi" w:cstheme="minorHAnsi"/>
          <w:sz w:val="24"/>
          <w:szCs w:val="24"/>
        </w:rPr>
        <w:t xml:space="preserve">Multiply the </w:t>
      </w:r>
      <w:r w:rsidRPr="00F4116A">
        <w:rPr>
          <w:rFonts w:asciiTheme="minorHAnsi" w:hAnsiTheme="minorHAnsi" w:cstheme="minorHAnsi"/>
          <w:i/>
          <w:sz w:val="24"/>
          <w:szCs w:val="24"/>
        </w:rPr>
        <w:t>y-</w:t>
      </w:r>
      <w:r w:rsidRPr="00F4116A">
        <w:rPr>
          <w:rFonts w:asciiTheme="minorHAnsi" w:hAnsiTheme="minorHAnsi" w:cstheme="minorHAnsi"/>
          <w:sz w:val="24"/>
          <w:szCs w:val="24"/>
        </w:rPr>
        <w:t xml:space="preserve">coordinates of the quarter points of </w:t>
      </w:r>
      <w:r w:rsidR="00F4116A" w:rsidRPr="000C5DBD">
        <w:rPr>
          <w:rFonts w:asciiTheme="minorHAnsi" w:hAnsiTheme="minorHAnsi" w:cstheme="minorHAnsi"/>
          <w:position w:val="-10"/>
          <w:sz w:val="24"/>
          <w:szCs w:val="24"/>
        </w:rPr>
        <w:object w:dxaOrig="900" w:dyaOrig="320" w14:anchorId="52897D80">
          <v:shape id="_x0000_i1045" type="#_x0000_t75" alt="y equals sine of x" style="width:45pt;height:15.9pt" o:ole="">
            <v:imagedata r:id="rId43" o:title=""/>
          </v:shape>
          <o:OLEObject Type="Embed" ProgID="Equation.DSMT4" ShapeID="_x0000_i1045" DrawAspect="Content" ObjectID="_1618745759" r:id="rId44"/>
        </w:object>
      </w:r>
      <w:r w:rsidRPr="00F4116A">
        <w:rPr>
          <w:rFonts w:asciiTheme="minorHAnsi" w:hAnsiTheme="minorHAnsi" w:cstheme="minorHAnsi"/>
          <w:sz w:val="24"/>
          <w:szCs w:val="24"/>
        </w:rPr>
        <w:t xml:space="preserve">or </w:t>
      </w:r>
      <w:r w:rsidR="00F4116A" w:rsidRPr="000C5DBD">
        <w:rPr>
          <w:rFonts w:asciiTheme="minorHAnsi" w:hAnsiTheme="minorHAnsi" w:cstheme="minorHAnsi"/>
          <w:position w:val="-10"/>
          <w:sz w:val="24"/>
          <w:szCs w:val="24"/>
        </w:rPr>
        <w:object w:dxaOrig="920" w:dyaOrig="260" w14:anchorId="2F35F1D2">
          <v:shape id="_x0000_i1046" type="#_x0000_t75" alt="y equals cosine of x" style="width:45.9pt;height:12.9pt" o:ole="">
            <v:imagedata r:id="rId45" o:title=""/>
          </v:shape>
          <o:OLEObject Type="Embed" ProgID="Equation.DSMT4" ShapeID="_x0000_i1046" DrawAspect="Content" ObjectID="_1618745760" r:id="rId46"/>
        </w:object>
      </w:r>
      <w:r w:rsidR="00255971">
        <w:rPr>
          <w:rFonts w:asciiTheme="minorHAnsi" w:hAnsiTheme="minorHAnsi" w:cstheme="minorHAnsi"/>
          <w:sz w:val="24"/>
          <w:szCs w:val="24"/>
        </w:rPr>
        <w:t xml:space="preserve"> </w:t>
      </w:r>
      <w:r w:rsidRPr="00F4116A">
        <w:rPr>
          <w:rFonts w:asciiTheme="minorHAnsi" w:hAnsiTheme="minorHAnsi" w:cstheme="minorHAnsi"/>
          <w:sz w:val="24"/>
          <w:szCs w:val="24"/>
        </w:rPr>
        <w:t xml:space="preserve">by </w:t>
      </w:r>
      <w:r w:rsidRPr="00F4116A">
        <w:rPr>
          <w:rFonts w:asciiTheme="minorHAnsi" w:hAnsiTheme="minorHAnsi" w:cstheme="minorHAnsi"/>
          <w:i/>
          <w:sz w:val="24"/>
          <w:szCs w:val="24"/>
        </w:rPr>
        <w:t>A</w:t>
      </w:r>
      <w:r w:rsidRPr="00F4116A">
        <w:rPr>
          <w:rFonts w:asciiTheme="minorHAnsi" w:hAnsiTheme="minorHAnsi" w:cstheme="minorHAnsi"/>
          <w:sz w:val="24"/>
          <w:szCs w:val="24"/>
        </w:rPr>
        <w:t xml:space="preserve"> </w:t>
      </w:r>
      <w:r w:rsidR="00255971">
        <w:rPr>
          <w:rFonts w:asciiTheme="minorHAnsi" w:hAnsiTheme="minorHAnsi" w:cstheme="minorHAnsi"/>
          <w:sz w:val="24"/>
          <w:szCs w:val="24"/>
        </w:rPr>
        <w:t xml:space="preserve">and </w:t>
      </w:r>
      <w:bookmarkStart w:id="0" w:name="_GoBack"/>
      <w:bookmarkEnd w:id="0"/>
      <w:r w:rsidR="0025343B" w:rsidRPr="00F4116A">
        <w:rPr>
          <w:rFonts w:asciiTheme="minorHAnsi" w:hAnsiTheme="minorHAnsi" w:cstheme="minorHAnsi"/>
          <w:sz w:val="24"/>
          <w:szCs w:val="24"/>
        </w:rPr>
        <w:t xml:space="preserve">then add </w:t>
      </w:r>
      <w:r w:rsidR="0025343B" w:rsidRPr="00F4116A">
        <w:rPr>
          <w:rFonts w:asciiTheme="minorHAnsi" w:hAnsiTheme="minorHAnsi" w:cstheme="minorHAnsi"/>
          <w:i/>
          <w:sz w:val="24"/>
          <w:szCs w:val="24"/>
        </w:rPr>
        <w:t xml:space="preserve">D </w:t>
      </w:r>
      <w:r w:rsidRPr="00F4116A">
        <w:rPr>
          <w:rFonts w:asciiTheme="minorHAnsi" w:hAnsiTheme="minorHAnsi" w:cstheme="minorHAnsi"/>
          <w:sz w:val="24"/>
          <w:szCs w:val="24"/>
        </w:rPr>
        <w:t xml:space="preserve">to determine the </w:t>
      </w:r>
      <w:r w:rsidRPr="00F4116A">
        <w:rPr>
          <w:rFonts w:asciiTheme="minorHAnsi" w:hAnsiTheme="minorHAnsi" w:cstheme="minorHAnsi"/>
          <w:i/>
          <w:sz w:val="24"/>
          <w:szCs w:val="24"/>
        </w:rPr>
        <w:t>y-</w:t>
      </w:r>
      <w:r w:rsidRPr="00F4116A">
        <w:rPr>
          <w:rFonts w:asciiTheme="minorHAnsi" w:hAnsiTheme="minorHAnsi" w:cstheme="minorHAnsi"/>
          <w:i/>
          <w:sz w:val="24"/>
          <w:szCs w:val="24"/>
        </w:rPr>
        <w:softHyphen/>
      </w:r>
      <w:r w:rsidRPr="00F4116A">
        <w:rPr>
          <w:rFonts w:asciiTheme="minorHAnsi" w:hAnsiTheme="minorHAnsi" w:cstheme="minorHAnsi"/>
          <w:sz w:val="24"/>
          <w:szCs w:val="24"/>
        </w:rPr>
        <w:t xml:space="preserve">coordinates of the corresponding quarter points </w:t>
      </w:r>
      <w:r w:rsidR="00D42B4E" w:rsidRPr="00F4116A">
        <w:rPr>
          <w:rFonts w:asciiTheme="minorHAnsi" w:hAnsiTheme="minorHAnsi" w:cstheme="minorHAnsi"/>
          <w:sz w:val="24"/>
          <w:szCs w:val="24"/>
        </w:rPr>
        <w:t xml:space="preserve">for </w:t>
      </w:r>
      <w:r w:rsidR="00F4116A" w:rsidRPr="00F4116A">
        <w:rPr>
          <w:b/>
          <w:position w:val="-14"/>
          <w:sz w:val="24"/>
          <w:szCs w:val="24"/>
        </w:rPr>
        <w:object w:dxaOrig="2180" w:dyaOrig="400" w14:anchorId="64DAC825">
          <v:shape id="_x0000_i1047" type="#_x0000_t75" alt="y equals sine left  parenthesis B x minus C right parenthesis plus D" style="width:108.9pt;height:20.1pt" o:ole="">
            <v:imagedata r:id="rId47" o:title=""/>
          </v:shape>
          <o:OLEObject Type="Embed" ProgID="Equation.DSMT4" ShapeID="_x0000_i1047" DrawAspect="Content" ObjectID="_1618745761" r:id="rId48"/>
        </w:object>
      </w:r>
      <w:r w:rsidR="00F4116A">
        <w:rPr>
          <w:rFonts w:asciiTheme="minorHAnsi" w:hAnsiTheme="minorHAnsi" w:cstheme="minorHAnsi"/>
          <w:b/>
          <w:sz w:val="24"/>
          <w:szCs w:val="24"/>
        </w:rPr>
        <w:t xml:space="preserve"> </w:t>
      </w:r>
      <w:proofErr w:type="spellStart"/>
      <w:r w:rsidR="00F4116A" w:rsidRPr="00F4116A">
        <w:rPr>
          <w:rFonts w:asciiTheme="minorHAnsi" w:hAnsiTheme="minorHAnsi" w:cstheme="minorHAnsi"/>
          <w:sz w:val="24"/>
          <w:szCs w:val="24"/>
        </w:rPr>
        <w:t>and</w:t>
      </w:r>
      <w:proofErr w:type="spellEnd"/>
      <w:r w:rsidR="00F4116A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="00F4116A" w:rsidRPr="00F4116A">
        <w:rPr>
          <w:b/>
          <w:position w:val="-14"/>
          <w:sz w:val="24"/>
          <w:szCs w:val="24"/>
        </w:rPr>
        <w:object w:dxaOrig="2220" w:dyaOrig="400" w14:anchorId="47507EDD">
          <v:shape id="_x0000_i1048" type="#_x0000_t75" alt="y equals cosine left  parenthesis B x minus C right parenthesis plus D" style="width:111pt;height:20.1pt" o:ole="">
            <v:imagedata r:id="rId49" o:title=""/>
          </v:shape>
          <o:OLEObject Type="Embed" ProgID="Equation.DSMT4" ShapeID="_x0000_i1048" DrawAspect="Content" ObjectID="_1618745762" r:id="rId50"/>
        </w:object>
      </w:r>
      <w:r w:rsidR="0025343B" w:rsidRPr="00F4116A">
        <w:rPr>
          <w:rFonts w:asciiTheme="minorHAnsi" w:hAnsiTheme="minorHAnsi" w:cstheme="minorHAnsi"/>
          <w:b/>
        </w:rPr>
        <w:t>.</w:t>
      </w:r>
    </w:p>
    <w:p w14:paraId="6006F979" w14:textId="639A4279" w:rsidR="00A538D8" w:rsidRPr="00F4116A" w:rsidRDefault="00204D6E" w:rsidP="00BD03E0">
      <w:pPr>
        <w:pStyle w:val="ListParagraph"/>
        <w:numPr>
          <w:ilvl w:val="0"/>
          <w:numId w:val="1"/>
        </w:numPr>
        <w:rPr>
          <w:rFonts w:asciiTheme="minorHAnsi" w:hAnsiTheme="minorHAnsi" w:cstheme="minorHAnsi"/>
          <w:sz w:val="24"/>
          <w:szCs w:val="24"/>
        </w:rPr>
      </w:pPr>
      <w:r w:rsidRPr="00F4116A">
        <w:rPr>
          <w:rFonts w:asciiTheme="minorHAnsi" w:hAnsiTheme="minorHAnsi" w:cstheme="minorHAnsi"/>
          <w:sz w:val="24"/>
          <w:szCs w:val="24"/>
        </w:rPr>
        <w:t>Connect the quarter points to obtain one complete cycle.</w:t>
      </w:r>
    </w:p>
    <w:p w14:paraId="101CDF07" w14:textId="77777777" w:rsidR="00596CBF" w:rsidRDefault="00596CB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14:paraId="40F8988F" w14:textId="564E2CE3" w:rsidR="008B11FA" w:rsidRPr="008E03E6" w:rsidRDefault="003269D8" w:rsidP="00596CBF">
      <w:pPr>
        <w:rPr>
          <w:rFonts w:asciiTheme="minorHAnsi" w:hAnsiTheme="minorHAnsi" w:cstheme="minorHAnsi"/>
        </w:rPr>
      </w:pPr>
      <w:r w:rsidRPr="008E03E6">
        <w:rPr>
          <w:rFonts w:asciiTheme="minorHAnsi" w:hAnsiTheme="minorHAnsi" w:cstheme="minorHAnsi"/>
        </w:rPr>
        <w:lastRenderedPageBreak/>
        <w:br w:type="page"/>
      </w:r>
    </w:p>
    <w:p w14:paraId="7AB58236" w14:textId="181BBE46" w:rsidR="008B11FA" w:rsidRPr="00F4116A" w:rsidRDefault="008B11FA" w:rsidP="00F4116A">
      <w:pPr>
        <w:pStyle w:val="Heading1"/>
        <w:rPr>
          <w:position w:val="-14"/>
        </w:rPr>
      </w:pPr>
      <w:r w:rsidRPr="008E03E6">
        <w:lastRenderedPageBreak/>
        <w:t>OBJECTIVE 4</w:t>
      </w:r>
      <w:r w:rsidR="008E03E6">
        <w:t xml:space="preserve">:  </w:t>
      </w:r>
      <w:r w:rsidRPr="008E03E6">
        <w:t xml:space="preserve">Determine the Equation of a Function of the Form </w:t>
      </w:r>
      <w:r w:rsidR="00F4116A" w:rsidRPr="008E03E6">
        <w:rPr>
          <w:position w:val="-14"/>
        </w:rPr>
        <w:object w:dxaOrig="2250" w:dyaOrig="405" w14:anchorId="1A10AADF">
          <v:shape id="_x0000_i1049" type="#_x0000_t75" alt="y equals sine left  parenthesis B x minus C right parenthesis plus D" style="width:112.5pt;height:20.4pt" o:ole="" fillcolor="window">
            <v:imagedata r:id="rId51" o:title=""/>
          </v:shape>
          <o:OLEObject Type="Embed" ProgID="Equation.DSMT4" ShapeID="_x0000_i1049" DrawAspect="Content" ObjectID="_1618745763" r:id="rId52"/>
        </w:object>
      </w:r>
      <w:r w:rsidRPr="008E03E6">
        <w:t xml:space="preserve"> or </w:t>
      </w:r>
      <w:r w:rsidR="00F4116A" w:rsidRPr="008E03E6">
        <w:rPr>
          <w:position w:val="-14"/>
        </w:rPr>
        <w:object w:dxaOrig="2280" w:dyaOrig="405" w14:anchorId="0C77FBFD">
          <v:shape id="_x0000_i1050" type="#_x0000_t75" alt="y equals cosine left  parenthesis B x minus C right parenthesis plus D" style="width:114pt;height:20.4pt" o:ole="" fillcolor="window">
            <v:imagedata r:id="rId53" o:title=""/>
          </v:shape>
          <o:OLEObject Type="Embed" ProgID="Equation.DSMT4" ShapeID="_x0000_i1050" DrawAspect="Content" ObjectID="_1618745764" r:id="rId54"/>
        </w:object>
      </w:r>
      <w:r w:rsidRPr="008E03E6">
        <w:rPr>
          <w:position w:val="-14"/>
        </w:rPr>
        <w:t xml:space="preserve"> </w:t>
      </w:r>
      <w:r w:rsidRPr="008E03E6">
        <w:t>Given Its Graph</w:t>
      </w:r>
    </w:p>
    <w:sectPr w:rsidR="008B11FA" w:rsidRPr="00F4116A" w:rsidSect="008E03E6">
      <w:headerReference w:type="default" r:id="rId55"/>
      <w:footerReference w:type="default" r:id="rId56"/>
      <w:pgSz w:w="12240" w:h="15840"/>
      <w:pgMar w:top="1008" w:right="1008" w:bottom="1008" w:left="1440" w:header="720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2619B46" w14:textId="77777777" w:rsidR="00BD03E0" w:rsidRDefault="00BD03E0">
      <w:r>
        <w:separator/>
      </w:r>
    </w:p>
  </w:endnote>
  <w:endnote w:type="continuationSeparator" w:id="0">
    <w:p w14:paraId="17A54F42" w14:textId="77777777" w:rsidR="00BD03E0" w:rsidRDefault="00BD03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DBE2E89" w14:textId="77777777" w:rsidR="00BA33F8" w:rsidRDefault="00BA33F8">
    <w:pPr>
      <w:pStyle w:val="Footer"/>
      <w:jc w:val="right"/>
    </w:pPr>
  </w:p>
  <w:p w14:paraId="540C0314" w14:textId="77777777" w:rsidR="00BA33F8" w:rsidRDefault="00BA33F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611684A" w14:textId="77777777" w:rsidR="00BD03E0" w:rsidRDefault="00BD03E0">
      <w:r>
        <w:separator/>
      </w:r>
    </w:p>
  </w:footnote>
  <w:footnote w:type="continuationSeparator" w:id="0">
    <w:p w14:paraId="777A1107" w14:textId="77777777" w:rsidR="00BD03E0" w:rsidRDefault="00BD03E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F5CE21" w14:textId="77777777" w:rsidR="00B706B6" w:rsidRDefault="00B706B6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F463EA"/>
    <w:multiLevelType w:val="hybridMultilevel"/>
    <w:tmpl w:val="92EA81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0552"/>
    <w:rsid w:val="00001135"/>
    <w:rsid w:val="00006C32"/>
    <w:rsid w:val="00006DAF"/>
    <w:rsid w:val="00012E81"/>
    <w:rsid w:val="00013A7A"/>
    <w:rsid w:val="00013CA6"/>
    <w:rsid w:val="000140EC"/>
    <w:rsid w:val="00014147"/>
    <w:rsid w:val="00016104"/>
    <w:rsid w:val="00017B0D"/>
    <w:rsid w:val="0002011E"/>
    <w:rsid w:val="00020B26"/>
    <w:rsid w:val="000213D8"/>
    <w:rsid w:val="00021EE3"/>
    <w:rsid w:val="00022E3F"/>
    <w:rsid w:val="000233E9"/>
    <w:rsid w:val="00024516"/>
    <w:rsid w:val="00024D0D"/>
    <w:rsid w:val="0002551F"/>
    <w:rsid w:val="00025636"/>
    <w:rsid w:val="00026C66"/>
    <w:rsid w:val="00030552"/>
    <w:rsid w:val="00030825"/>
    <w:rsid w:val="00030831"/>
    <w:rsid w:val="00033F2F"/>
    <w:rsid w:val="00035846"/>
    <w:rsid w:val="00036C62"/>
    <w:rsid w:val="000412FA"/>
    <w:rsid w:val="00042D71"/>
    <w:rsid w:val="0004302B"/>
    <w:rsid w:val="000435C7"/>
    <w:rsid w:val="000437E6"/>
    <w:rsid w:val="00043DD5"/>
    <w:rsid w:val="000440FB"/>
    <w:rsid w:val="0004415F"/>
    <w:rsid w:val="00044A1D"/>
    <w:rsid w:val="00045E39"/>
    <w:rsid w:val="00047380"/>
    <w:rsid w:val="00047C49"/>
    <w:rsid w:val="0005024F"/>
    <w:rsid w:val="00051076"/>
    <w:rsid w:val="00051A9C"/>
    <w:rsid w:val="000522B1"/>
    <w:rsid w:val="000534E8"/>
    <w:rsid w:val="0005647F"/>
    <w:rsid w:val="0005717D"/>
    <w:rsid w:val="000578E4"/>
    <w:rsid w:val="00057964"/>
    <w:rsid w:val="00057988"/>
    <w:rsid w:val="00057BAC"/>
    <w:rsid w:val="00057C6C"/>
    <w:rsid w:val="00057D54"/>
    <w:rsid w:val="00060415"/>
    <w:rsid w:val="00061D80"/>
    <w:rsid w:val="0006400B"/>
    <w:rsid w:val="00064C46"/>
    <w:rsid w:val="00064E78"/>
    <w:rsid w:val="00064F44"/>
    <w:rsid w:val="00064FDB"/>
    <w:rsid w:val="00066707"/>
    <w:rsid w:val="00067BE6"/>
    <w:rsid w:val="00070FBB"/>
    <w:rsid w:val="00072BFF"/>
    <w:rsid w:val="000731B8"/>
    <w:rsid w:val="0007351A"/>
    <w:rsid w:val="000735BF"/>
    <w:rsid w:val="00073A69"/>
    <w:rsid w:val="000741CF"/>
    <w:rsid w:val="0007427C"/>
    <w:rsid w:val="00074A5B"/>
    <w:rsid w:val="00076502"/>
    <w:rsid w:val="0007706E"/>
    <w:rsid w:val="0008227B"/>
    <w:rsid w:val="00082CC5"/>
    <w:rsid w:val="00083504"/>
    <w:rsid w:val="000837B0"/>
    <w:rsid w:val="0008402A"/>
    <w:rsid w:val="0009363D"/>
    <w:rsid w:val="00093760"/>
    <w:rsid w:val="00094986"/>
    <w:rsid w:val="00094DED"/>
    <w:rsid w:val="0009547C"/>
    <w:rsid w:val="0009555C"/>
    <w:rsid w:val="00095B36"/>
    <w:rsid w:val="00095B89"/>
    <w:rsid w:val="000966A3"/>
    <w:rsid w:val="00096CB6"/>
    <w:rsid w:val="00096EEA"/>
    <w:rsid w:val="000A0B16"/>
    <w:rsid w:val="000A1F38"/>
    <w:rsid w:val="000A2092"/>
    <w:rsid w:val="000A2639"/>
    <w:rsid w:val="000A456A"/>
    <w:rsid w:val="000A4758"/>
    <w:rsid w:val="000A6E64"/>
    <w:rsid w:val="000A704D"/>
    <w:rsid w:val="000A7187"/>
    <w:rsid w:val="000A796E"/>
    <w:rsid w:val="000B08DB"/>
    <w:rsid w:val="000B1A5A"/>
    <w:rsid w:val="000B222C"/>
    <w:rsid w:val="000B47E4"/>
    <w:rsid w:val="000B5EE3"/>
    <w:rsid w:val="000B66FF"/>
    <w:rsid w:val="000C17C3"/>
    <w:rsid w:val="000C265C"/>
    <w:rsid w:val="000C4863"/>
    <w:rsid w:val="000C4C09"/>
    <w:rsid w:val="000C59C4"/>
    <w:rsid w:val="000C7D3E"/>
    <w:rsid w:val="000D08FD"/>
    <w:rsid w:val="000D1B89"/>
    <w:rsid w:val="000D20B7"/>
    <w:rsid w:val="000D230E"/>
    <w:rsid w:val="000D2D7D"/>
    <w:rsid w:val="000D48D1"/>
    <w:rsid w:val="000D4F62"/>
    <w:rsid w:val="000D5113"/>
    <w:rsid w:val="000D5559"/>
    <w:rsid w:val="000D6EB2"/>
    <w:rsid w:val="000E00A7"/>
    <w:rsid w:val="000E03E6"/>
    <w:rsid w:val="000E0892"/>
    <w:rsid w:val="000E09D2"/>
    <w:rsid w:val="000E0F50"/>
    <w:rsid w:val="000E1621"/>
    <w:rsid w:val="000E1811"/>
    <w:rsid w:val="000E2514"/>
    <w:rsid w:val="000E2AF0"/>
    <w:rsid w:val="000E2BCB"/>
    <w:rsid w:val="000E3927"/>
    <w:rsid w:val="000E3C1A"/>
    <w:rsid w:val="000E3CAA"/>
    <w:rsid w:val="000E4BAC"/>
    <w:rsid w:val="000E4DFF"/>
    <w:rsid w:val="000E5524"/>
    <w:rsid w:val="000E7805"/>
    <w:rsid w:val="000F155D"/>
    <w:rsid w:val="000F2FDD"/>
    <w:rsid w:val="000F5F11"/>
    <w:rsid w:val="00101026"/>
    <w:rsid w:val="0010140F"/>
    <w:rsid w:val="001049EE"/>
    <w:rsid w:val="00106E6D"/>
    <w:rsid w:val="00111342"/>
    <w:rsid w:val="001115DB"/>
    <w:rsid w:val="00112A30"/>
    <w:rsid w:val="00112DF0"/>
    <w:rsid w:val="001131EF"/>
    <w:rsid w:val="00113712"/>
    <w:rsid w:val="00114881"/>
    <w:rsid w:val="00114B43"/>
    <w:rsid w:val="00114D8B"/>
    <w:rsid w:val="001164DC"/>
    <w:rsid w:val="00117974"/>
    <w:rsid w:val="00120B78"/>
    <w:rsid w:val="00120D26"/>
    <w:rsid w:val="0012182C"/>
    <w:rsid w:val="00122517"/>
    <w:rsid w:val="00124DFA"/>
    <w:rsid w:val="00125BB9"/>
    <w:rsid w:val="00125D1B"/>
    <w:rsid w:val="00126985"/>
    <w:rsid w:val="00127BFA"/>
    <w:rsid w:val="00130FA2"/>
    <w:rsid w:val="00131646"/>
    <w:rsid w:val="00133C4D"/>
    <w:rsid w:val="0013455F"/>
    <w:rsid w:val="00134A26"/>
    <w:rsid w:val="00136888"/>
    <w:rsid w:val="0014260A"/>
    <w:rsid w:val="00142998"/>
    <w:rsid w:val="00142C05"/>
    <w:rsid w:val="00143260"/>
    <w:rsid w:val="0014329F"/>
    <w:rsid w:val="0014395E"/>
    <w:rsid w:val="00143B83"/>
    <w:rsid w:val="00147791"/>
    <w:rsid w:val="001516EF"/>
    <w:rsid w:val="00151CD3"/>
    <w:rsid w:val="00151F4C"/>
    <w:rsid w:val="001536F4"/>
    <w:rsid w:val="00153A4C"/>
    <w:rsid w:val="00155393"/>
    <w:rsid w:val="00155539"/>
    <w:rsid w:val="00155709"/>
    <w:rsid w:val="0015664A"/>
    <w:rsid w:val="0016329A"/>
    <w:rsid w:val="0016416B"/>
    <w:rsid w:val="00164303"/>
    <w:rsid w:val="001643DE"/>
    <w:rsid w:val="00164450"/>
    <w:rsid w:val="00165B44"/>
    <w:rsid w:val="00167D93"/>
    <w:rsid w:val="00170C1F"/>
    <w:rsid w:val="001730B1"/>
    <w:rsid w:val="00173BD7"/>
    <w:rsid w:val="00180B27"/>
    <w:rsid w:val="00180BFC"/>
    <w:rsid w:val="00180F99"/>
    <w:rsid w:val="00181154"/>
    <w:rsid w:val="00181E25"/>
    <w:rsid w:val="001836D0"/>
    <w:rsid w:val="00184E70"/>
    <w:rsid w:val="001851CE"/>
    <w:rsid w:val="0018532E"/>
    <w:rsid w:val="0019010F"/>
    <w:rsid w:val="00194F0A"/>
    <w:rsid w:val="00196088"/>
    <w:rsid w:val="001966A4"/>
    <w:rsid w:val="00196767"/>
    <w:rsid w:val="00196E60"/>
    <w:rsid w:val="00197D33"/>
    <w:rsid w:val="00197DC1"/>
    <w:rsid w:val="00197DD7"/>
    <w:rsid w:val="00197E7C"/>
    <w:rsid w:val="001A0951"/>
    <w:rsid w:val="001A0B5A"/>
    <w:rsid w:val="001A12EB"/>
    <w:rsid w:val="001A6EDA"/>
    <w:rsid w:val="001A7287"/>
    <w:rsid w:val="001A76C7"/>
    <w:rsid w:val="001B019E"/>
    <w:rsid w:val="001B33DA"/>
    <w:rsid w:val="001B36C7"/>
    <w:rsid w:val="001B7295"/>
    <w:rsid w:val="001C12D2"/>
    <w:rsid w:val="001C37EA"/>
    <w:rsid w:val="001C3EAC"/>
    <w:rsid w:val="001C5892"/>
    <w:rsid w:val="001D00F3"/>
    <w:rsid w:val="001D2219"/>
    <w:rsid w:val="001D2669"/>
    <w:rsid w:val="001D2833"/>
    <w:rsid w:val="001D28C2"/>
    <w:rsid w:val="001D2A91"/>
    <w:rsid w:val="001D2CC8"/>
    <w:rsid w:val="001D3536"/>
    <w:rsid w:val="001D6B72"/>
    <w:rsid w:val="001D6D4A"/>
    <w:rsid w:val="001E1223"/>
    <w:rsid w:val="001E1462"/>
    <w:rsid w:val="001E2EB1"/>
    <w:rsid w:val="001E4106"/>
    <w:rsid w:val="001E42AF"/>
    <w:rsid w:val="001E59EB"/>
    <w:rsid w:val="001E7567"/>
    <w:rsid w:val="001E7664"/>
    <w:rsid w:val="001F039E"/>
    <w:rsid w:val="001F086E"/>
    <w:rsid w:val="001F08BB"/>
    <w:rsid w:val="001F1127"/>
    <w:rsid w:val="001F31DE"/>
    <w:rsid w:val="001F6388"/>
    <w:rsid w:val="001F64B8"/>
    <w:rsid w:val="001F6977"/>
    <w:rsid w:val="001F7183"/>
    <w:rsid w:val="001F7432"/>
    <w:rsid w:val="001F78B0"/>
    <w:rsid w:val="0020089E"/>
    <w:rsid w:val="00202618"/>
    <w:rsid w:val="00203394"/>
    <w:rsid w:val="0020339A"/>
    <w:rsid w:val="0020386C"/>
    <w:rsid w:val="002042E7"/>
    <w:rsid w:val="00204D6E"/>
    <w:rsid w:val="00204EB1"/>
    <w:rsid w:val="0020510D"/>
    <w:rsid w:val="00205EBF"/>
    <w:rsid w:val="00206D76"/>
    <w:rsid w:val="00207657"/>
    <w:rsid w:val="00207D8A"/>
    <w:rsid w:val="0021023B"/>
    <w:rsid w:val="002125EB"/>
    <w:rsid w:val="00212F97"/>
    <w:rsid w:val="00213CAA"/>
    <w:rsid w:val="00213CB3"/>
    <w:rsid w:val="00213DDB"/>
    <w:rsid w:val="002143DF"/>
    <w:rsid w:val="00214FE8"/>
    <w:rsid w:val="00215842"/>
    <w:rsid w:val="00215C70"/>
    <w:rsid w:val="00215E9A"/>
    <w:rsid w:val="0022004A"/>
    <w:rsid w:val="0022058E"/>
    <w:rsid w:val="00220759"/>
    <w:rsid w:val="00221AFF"/>
    <w:rsid w:val="0022217D"/>
    <w:rsid w:val="002223AE"/>
    <w:rsid w:val="002229BE"/>
    <w:rsid w:val="00222FA4"/>
    <w:rsid w:val="0022350D"/>
    <w:rsid w:val="00223E6B"/>
    <w:rsid w:val="00224B66"/>
    <w:rsid w:val="00225F00"/>
    <w:rsid w:val="00227853"/>
    <w:rsid w:val="00231A0F"/>
    <w:rsid w:val="00233353"/>
    <w:rsid w:val="0023406C"/>
    <w:rsid w:val="00235E9B"/>
    <w:rsid w:val="0024024F"/>
    <w:rsid w:val="002407AA"/>
    <w:rsid w:val="00241222"/>
    <w:rsid w:val="00241BCF"/>
    <w:rsid w:val="00244678"/>
    <w:rsid w:val="00244A4A"/>
    <w:rsid w:val="00245768"/>
    <w:rsid w:val="002457F7"/>
    <w:rsid w:val="00246770"/>
    <w:rsid w:val="00250BA7"/>
    <w:rsid w:val="00251D17"/>
    <w:rsid w:val="00252486"/>
    <w:rsid w:val="0025343B"/>
    <w:rsid w:val="00254570"/>
    <w:rsid w:val="0025588E"/>
    <w:rsid w:val="00255971"/>
    <w:rsid w:val="00257069"/>
    <w:rsid w:val="00257A41"/>
    <w:rsid w:val="00257CC2"/>
    <w:rsid w:val="00263762"/>
    <w:rsid w:val="00265D88"/>
    <w:rsid w:val="002661A0"/>
    <w:rsid w:val="002666A1"/>
    <w:rsid w:val="00266F71"/>
    <w:rsid w:val="002673C0"/>
    <w:rsid w:val="00267791"/>
    <w:rsid w:val="002707BB"/>
    <w:rsid w:val="00270904"/>
    <w:rsid w:val="00271284"/>
    <w:rsid w:val="00272017"/>
    <w:rsid w:val="0027221B"/>
    <w:rsid w:val="00272CD4"/>
    <w:rsid w:val="00272DF9"/>
    <w:rsid w:val="00273E54"/>
    <w:rsid w:val="00273F34"/>
    <w:rsid w:val="00275922"/>
    <w:rsid w:val="0027661E"/>
    <w:rsid w:val="00276F15"/>
    <w:rsid w:val="00280858"/>
    <w:rsid w:val="002818B1"/>
    <w:rsid w:val="0028297F"/>
    <w:rsid w:val="00282EBF"/>
    <w:rsid w:val="00283167"/>
    <w:rsid w:val="002835AB"/>
    <w:rsid w:val="00285964"/>
    <w:rsid w:val="00286217"/>
    <w:rsid w:val="002872F8"/>
    <w:rsid w:val="002902B8"/>
    <w:rsid w:val="00291B43"/>
    <w:rsid w:val="0029257C"/>
    <w:rsid w:val="00292BBC"/>
    <w:rsid w:val="0029523D"/>
    <w:rsid w:val="00295552"/>
    <w:rsid w:val="002965F4"/>
    <w:rsid w:val="00296625"/>
    <w:rsid w:val="0029669D"/>
    <w:rsid w:val="002A226B"/>
    <w:rsid w:val="002A2B1B"/>
    <w:rsid w:val="002A2FD8"/>
    <w:rsid w:val="002A398B"/>
    <w:rsid w:val="002A3FD6"/>
    <w:rsid w:val="002A45D2"/>
    <w:rsid w:val="002A4B3D"/>
    <w:rsid w:val="002A602D"/>
    <w:rsid w:val="002B1C0D"/>
    <w:rsid w:val="002B1E9F"/>
    <w:rsid w:val="002B2B98"/>
    <w:rsid w:val="002B58E2"/>
    <w:rsid w:val="002C0D46"/>
    <w:rsid w:val="002C209B"/>
    <w:rsid w:val="002C2E70"/>
    <w:rsid w:val="002C4189"/>
    <w:rsid w:val="002C543B"/>
    <w:rsid w:val="002D06E1"/>
    <w:rsid w:val="002D10BA"/>
    <w:rsid w:val="002D165C"/>
    <w:rsid w:val="002D18A0"/>
    <w:rsid w:val="002D2E58"/>
    <w:rsid w:val="002D3F79"/>
    <w:rsid w:val="002D411C"/>
    <w:rsid w:val="002D7E55"/>
    <w:rsid w:val="002E14C8"/>
    <w:rsid w:val="002E2582"/>
    <w:rsid w:val="002E4EE4"/>
    <w:rsid w:val="002E673F"/>
    <w:rsid w:val="002F12B6"/>
    <w:rsid w:val="002F12CE"/>
    <w:rsid w:val="002F2355"/>
    <w:rsid w:val="002F2DEC"/>
    <w:rsid w:val="002F4A6D"/>
    <w:rsid w:val="002F4EB6"/>
    <w:rsid w:val="002F6138"/>
    <w:rsid w:val="003001CC"/>
    <w:rsid w:val="00302414"/>
    <w:rsid w:val="003035F8"/>
    <w:rsid w:val="0030477C"/>
    <w:rsid w:val="00304A78"/>
    <w:rsid w:val="00304AB7"/>
    <w:rsid w:val="00304CB6"/>
    <w:rsid w:val="0030584F"/>
    <w:rsid w:val="00307661"/>
    <w:rsid w:val="0031125F"/>
    <w:rsid w:val="0031188F"/>
    <w:rsid w:val="00312341"/>
    <w:rsid w:val="00313037"/>
    <w:rsid w:val="00317322"/>
    <w:rsid w:val="00317A6F"/>
    <w:rsid w:val="00317E4D"/>
    <w:rsid w:val="00320876"/>
    <w:rsid w:val="0032093E"/>
    <w:rsid w:val="003232B0"/>
    <w:rsid w:val="00323EAC"/>
    <w:rsid w:val="00324265"/>
    <w:rsid w:val="00324C63"/>
    <w:rsid w:val="00326366"/>
    <w:rsid w:val="003269D8"/>
    <w:rsid w:val="00326AFB"/>
    <w:rsid w:val="00326C04"/>
    <w:rsid w:val="00326C3E"/>
    <w:rsid w:val="00326FAD"/>
    <w:rsid w:val="00327672"/>
    <w:rsid w:val="00327CC2"/>
    <w:rsid w:val="003308C3"/>
    <w:rsid w:val="00331AA2"/>
    <w:rsid w:val="003321CD"/>
    <w:rsid w:val="003321EB"/>
    <w:rsid w:val="003325CA"/>
    <w:rsid w:val="00336783"/>
    <w:rsid w:val="00336B91"/>
    <w:rsid w:val="00337516"/>
    <w:rsid w:val="00343A63"/>
    <w:rsid w:val="00345A67"/>
    <w:rsid w:val="003463A0"/>
    <w:rsid w:val="0035035B"/>
    <w:rsid w:val="00351982"/>
    <w:rsid w:val="00351A0E"/>
    <w:rsid w:val="00352478"/>
    <w:rsid w:val="003525BC"/>
    <w:rsid w:val="00352CAD"/>
    <w:rsid w:val="0035309C"/>
    <w:rsid w:val="0035452E"/>
    <w:rsid w:val="003553E0"/>
    <w:rsid w:val="00356453"/>
    <w:rsid w:val="00356FB6"/>
    <w:rsid w:val="0036032C"/>
    <w:rsid w:val="00361EFF"/>
    <w:rsid w:val="0036356A"/>
    <w:rsid w:val="00364302"/>
    <w:rsid w:val="00366067"/>
    <w:rsid w:val="00366D0C"/>
    <w:rsid w:val="003671FF"/>
    <w:rsid w:val="00370C00"/>
    <w:rsid w:val="00373494"/>
    <w:rsid w:val="00374054"/>
    <w:rsid w:val="00375F10"/>
    <w:rsid w:val="00377089"/>
    <w:rsid w:val="0038015A"/>
    <w:rsid w:val="00381874"/>
    <w:rsid w:val="00381A10"/>
    <w:rsid w:val="00381C0B"/>
    <w:rsid w:val="003822B3"/>
    <w:rsid w:val="00382811"/>
    <w:rsid w:val="00382AAA"/>
    <w:rsid w:val="00385461"/>
    <w:rsid w:val="0038693A"/>
    <w:rsid w:val="00386952"/>
    <w:rsid w:val="00387960"/>
    <w:rsid w:val="003915A0"/>
    <w:rsid w:val="00392B20"/>
    <w:rsid w:val="003932FC"/>
    <w:rsid w:val="00395F15"/>
    <w:rsid w:val="00396A34"/>
    <w:rsid w:val="00396ADA"/>
    <w:rsid w:val="00397059"/>
    <w:rsid w:val="003A0CB2"/>
    <w:rsid w:val="003A1AB6"/>
    <w:rsid w:val="003A2B15"/>
    <w:rsid w:val="003A48F7"/>
    <w:rsid w:val="003A5E6B"/>
    <w:rsid w:val="003A6A93"/>
    <w:rsid w:val="003A7E94"/>
    <w:rsid w:val="003B1332"/>
    <w:rsid w:val="003B1537"/>
    <w:rsid w:val="003B17B4"/>
    <w:rsid w:val="003B3E50"/>
    <w:rsid w:val="003B409A"/>
    <w:rsid w:val="003B5233"/>
    <w:rsid w:val="003B595E"/>
    <w:rsid w:val="003B63A9"/>
    <w:rsid w:val="003C162E"/>
    <w:rsid w:val="003C27BB"/>
    <w:rsid w:val="003C446A"/>
    <w:rsid w:val="003C6384"/>
    <w:rsid w:val="003C7962"/>
    <w:rsid w:val="003D303D"/>
    <w:rsid w:val="003D63D5"/>
    <w:rsid w:val="003D71A3"/>
    <w:rsid w:val="003D7A9E"/>
    <w:rsid w:val="003E0749"/>
    <w:rsid w:val="003E2D66"/>
    <w:rsid w:val="003E35F0"/>
    <w:rsid w:val="003E38A1"/>
    <w:rsid w:val="003E3C73"/>
    <w:rsid w:val="003E679F"/>
    <w:rsid w:val="003F038D"/>
    <w:rsid w:val="003F057D"/>
    <w:rsid w:val="003F0AC0"/>
    <w:rsid w:val="003F15F6"/>
    <w:rsid w:val="003F31BC"/>
    <w:rsid w:val="003F4115"/>
    <w:rsid w:val="003F4B43"/>
    <w:rsid w:val="003F6622"/>
    <w:rsid w:val="003F67C1"/>
    <w:rsid w:val="003F7B1E"/>
    <w:rsid w:val="003F7D7F"/>
    <w:rsid w:val="00400092"/>
    <w:rsid w:val="004003E5"/>
    <w:rsid w:val="00402AA4"/>
    <w:rsid w:val="0040383C"/>
    <w:rsid w:val="004043AD"/>
    <w:rsid w:val="00404FBB"/>
    <w:rsid w:val="00406184"/>
    <w:rsid w:val="00406267"/>
    <w:rsid w:val="0040722A"/>
    <w:rsid w:val="00407C09"/>
    <w:rsid w:val="00407F53"/>
    <w:rsid w:val="004105B0"/>
    <w:rsid w:val="00410E89"/>
    <w:rsid w:val="00414E10"/>
    <w:rsid w:val="00415505"/>
    <w:rsid w:val="00416CCC"/>
    <w:rsid w:val="004176E2"/>
    <w:rsid w:val="004203F5"/>
    <w:rsid w:val="00421CDA"/>
    <w:rsid w:val="0042251D"/>
    <w:rsid w:val="0042417B"/>
    <w:rsid w:val="0042462A"/>
    <w:rsid w:val="00424DFD"/>
    <w:rsid w:val="0042549C"/>
    <w:rsid w:val="004308D2"/>
    <w:rsid w:val="00430ACC"/>
    <w:rsid w:val="00431DCA"/>
    <w:rsid w:val="00433512"/>
    <w:rsid w:val="00433877"/>
    <w:rsid w:val="004342E7"/>
    <w:rsid w:val="00434309"/>
    <w:rsid w:val="00434CCE"/>
    <w:rsid w:val="00435CF5"/>
    <w:rsid w:val="004361F2"/>
    <w:rsid w:val="004372A2"/>
    <w:rsid w:val="00437333"/>
    <w:rsid w:val="00437E45"/>
    <w:rsid w:val="004405AE"/>
    <w:rsid w:val="00441065"/>
    <w:rsid w:val="00442214"/>
    <w:rsid w:val="0044235F"/>
    <w:rsid w:val="004426CF"/>
    <w:rsid w:val="0044311D"/>
    <w:rsid w:val="00443B47"/>
    <w:rsid w:val="00445346"/>
    <w:rsid w:val="00446D3D"/>
    <w:rsid w:val="00447472"/>
    <w:rsid w:val="00450FB2"/>
    <w:rsid w:val="00451BE6"/>
    <w:rsid w:val="004522B5"/>
    <w:rsid w:val="00453195"/>
    <w:rsid w:val="0045386D"/>
    <w:rsid w:val="0045760E"/>
    <w:rsid w:val="004602D0"/>
    <w:rsid w:val="0046208E"/>
    <w:rsid w:val="00462593"/>
    <w:rsid w:val="0046271C"/>
    <w:rsid w:val="00462A6A"/>
    <w:rsid w:val="00462AED"/>
    <w:rsid w:val="00465CE5"/>
    <w:rsid w:val="00466D24"/>
    <w:rsid w:val="00467178"/>
    <w:rsid w:val="00467811"/>
    <w:rsid w:val="00474DE6"/>
    <w:rsid w:val="00477FB7"/>
    <w:rsid w:val="004806AB"/>
    <w:rsid w:val="00483CBC"/>
    <w:rsid w:val="0048464B"/>
    <w:rsid w:val="00485869"/>
    <w:rsid w:val="00485F58"/>
    <w:rsid w:val="004871FD"/>
    <w:rsid w:val="00487E5E"/>
    <w:rsid w:val="004909A7"/>
    <w:rsid w:val="0049149E"/>
    <w:rsid w:val="00492B71"/>
    <w:rsid w:val="0049403F"/>
    <w:rsid w:val="00494FF2"/>
    <w:rsid w:val="00495227"/>
    <w:rsid w:val="004964C8"/>
    <w:rsid w:val="004969B8"/>
    <w:rsid w:val="004A15FB"/>
    <w:rsid w:val="004A305F"/>
    <w:rsid w:val="004A3D03"/>
    <w:rsid w:val="004A424D"/>
    <w:rsid w:val="004A67E3"/>
    <w:rsid w:val="004A7676"/>
    <w:rsid w:val="004B0B0B"/>
    <w:rsid w:val="004B0B7A"/>
    <w:rsid w:val="004B5944"/>
    <w:rsid w:val="004B6AF6"/>
    <w:rsid w:val="004B7778"/>
    <w:rsid w:val="004C0AF2"/>
    <w:rsid w:val="004C0BE2"/>
    <w:rsid w:val="004C2DD5"/>
    <w:rsid w:val="004C3B9F"/>
    <w:rsid w:val="004C4054"/>
    <w:rsid w:val="004C58E8"/>
    <w:rsid w:val="004C70C6"/>
    <w:rsid w:val="004C7CC4"/>
    <w:rsid w:val="004D19D1"/>
    <w:rsid w:val="004D2781"/>
    <w:rsid w:val="004D29ED"/>
    <w:rsid w:val="004D2F0B"/>
    <w:rsid w:val="004D47E5"/>
    <w:rsid w:val="004D63B6"/>
    <w:rsid w:val="004D7A49"/>
    <w:rsid w:val="004D7D49"/>
    <w:rsid w:val="004E1490"/>
    <w:rsid w:val="004E3A41"/>
    <w:rsid w:val="004E3C82"/>
    <w:rsid w:val="004E4681"/>
    <w:rsid w:val="004E49D4"/>
    <w:rsid w:val="004E4AEC"/>
    <w:rsid w:val="004E5B2D"/>
    <w:rsid w:val="004E763E"/>
    <w:rsid w:val="004E7E03"/>
    <w:rsid w:val="004F1693"/>
    <w:rsid w:val="004F2730"/>
    <w:rsid w:val="004F4296"/>
    <w:rsid w:val="004F44ED"/>
    <w:rsid w:val="004F775B"/>
    <w:rsid w:val="00500983"/>
    <w:rsid w:val="00501EC3"/>
    <w:rsid w:val="00503197"/>
    <w:rsid w:val="0050401E"/>
    <w:rsid w:val="005060F9"/>
    <w:rsid w:val="00506AF5"/>
    <w:rsid w:val="00510B70"/>
    <w:rsid w:val="00512FDF"/>
    <w:rsid w:val="00513220"/>
    <w:rsid w:val="00515495"/>
    <w:rsid w:val="00515F05"/>
    <w:rsid w:val="00517212"/>
    <w:rsid w:val="00517C3E"/>
    <w:rsid w:val="00520F47"/>
    <w:rsid w:val="00522D6F"/>
    <w:rsid w:val="00523375"/>
    <w:rsid w:val="00523F32"/>
    <w:rsid w:val="005247BE"/>
    <w:rsid w:val="00525DD1"/>
    <w:rsid w:val="00526459"/>
    <w:rsid w:val="00527B5E"/>
    <w:rsid w:val="00530DC9"/>
    <w:rsid w:val="0053349A"/>
    <w:rsid w:val="00534766"/>
    <w:rsid w:val="005372A1"/>
    <w:rsid w:val="00537659"/>
    <w:rsid w:val="00537777"/>
    <w:rsid w:val="00537F41"/>
    <w:rsid w:val="00540D7A"/>
    <w:rsid w:val="00546403"/>
    <w:rsid w:val="0054708B"/>
    <w:rsid w:val="005473E2"/>
    <w:rsid w:val="0054760F"/>
    <w:rsid w:val="00547A3B"/>
    <w:rsid w:val="00550449"/>
    <w:rsid w:val="005504AD"/>
    <w:rsid w:val="005537A9"/>
    <w:rsid w:val="00554E8B"/>
    <w:rsid w:val="00557106"/>
    <w:rsid w:val="00561BEB"/>
    <w:rsid w:val="00562345"/>
    <w:rsid w:val="00562A07"/>
    <w:rsid w:val="00562EFC"/>
    <w:rsid w:val="00563259"/>
    <w:rsid w:val="00565376"/>
    <w:rsid w:val="00567819"/>
    <w:rsid w:val="0057053A"/>
    <w:rsid w:val="00571DBE"/>
    <w:rsid w:val="00573267"/>
    <w:rsid w:val="005732C1"/>
    <w:rsid w:val="0057719F"/>
    <w:rsid w:val="0058090B"/>
    <w:rsid w:val="00580ACF"/>
    <w:rsid w:val="00582F9F"/>
    <w:rsid w:val="00584BF4"/>
    <w:rsid w:val="00585091"/>
    <w:rsid w:val="00585984"/>
    <w:rsid w:val="00585D6E"/>
    <w:rsid w:val="005870D3"/>
    <w:rsid w:val="00591259"/>
    <w:rsid w:val="00594F9A"/>
    <w:rsid w:val="00595021"/>
    <w:rsid w:val="00595FB9"/>
    <w:rsid w:val="00596CBF"/>
    <w:rsid w:val="005A1B25"/>
    <w:rsid w:val="005A2DA4"/>
    <w:rsid w:val="005A469B"/>
    <w:rsid w:val="005A4D35"/>
    <w:rsid w:val="005A5319"/>
    <w:rsid w:val="005A61F4"/>
    <w:rsid w:val="005A6F85"/>
    <w:rsid w:val="005A724C"/>
    <w:rsid w:val="005A7C57"/>
    <w:rsid w:val="005B1248"/>
    <w:rsid w:val="005B1869"/>
    <w:rsid w:val="005B4B2C"/>
    <w:rsid w:val="005B4D23"/>
    <w:rsid w:val="005B5C3D"/>
    <w:rsid w:val="005B5C9D"/>
    <w:rsid w:val="005B7832"/>
    <w:rsid w:val="005C0E4B"/>
    <w:rsid w:val="005C1E19"/>
    <w:rsid w:val="005C28EC"/>
    <w:rsid w:val="005C37EF"/>
    <w:rsid w:val="005C3E37"/>
    <w:rsid w:val="005C46B0"/>
    <w:rsid w:val="005C49EA"/>
    <w:rsid w:val="005C505A"/>
    <w:rsid w:val="005C6EB6"/>
    <w:rsid w:val="005C73EC"/>
    <w:rsid w:val="005D009C"/>
    <w:rsid w:val="005D08FB"/>
    <w:rsid w:val="005D0DED"/>
    <w:rsid w:val="005D3C58"/>
    <w:rsid w:val="005D6337"/>
    <w:rsid w:val="005D6584"/>
    <w:rsid w:val="005D700F"/>
    <w:rsid w:val="005E0005"/>
    <w:rsid w:val="005E0C7F"/>
    <w:rsid w:val="005E0D5C"/>
    <w:rsid w:val="005E19CD"/>
    <w:rsid w:val="005E1BA2"/>
    <w:rsid w:val="005E2252"/>
    <w:rsid w:val="005E27B8"/>
    <w:rsid w:val="005E340B"/>
    <w:rsid w:val="005E3C20"/>
    <w:rsid w:val="005E3FE5"/>
    <w:rsid w:val="005E4835"/>
    <w:rsid w:val="005E58CB"/>
    <w:rsid w:val="005F13ED"/>
    <w:rsid w:val="005F3DA0"/>
    <w:rsid w:val="005F56F8"/>
    <w:rsid w:val="005F6605"/>
    <w:rsid w:val="005F7DD6"/>
    <w:rsid w:val="00600FDB"/>
    <w:rsid w:val="0060137D"/>
    <w:rsid w:val="00604194"/>
    <w:rsid w:val="00605A69"/>
    <w:rsid w:val="00605C99"/>
    <w:rsid w:val="00605D43"/>
    <w:rsid w:val="00605D6D"/>
    <w:rsid w:val="006070E8"/>
    <w:rsid w:val="00607A37"/>
    <w:rsid w:val="00607A90"/>
    <w:rsid w:val="006104EA"/>
    <w:rsid w:val="00616759"/>
    <w:rsid w:val="00617E18"/>
    <w:rsid w:val="006209C8"/>
    <w:rsid w:val="00621558"/>
    <w:rsid w:val="00621B15"/>
    <w:rsid w:val="006221E0"/>
    <w:rsid w:val="00623F98"/>
    <w:rsid w:val="00624937"/>
    <w:rsid w:val="00624982"/>
    <w:rsid w:val="00624BD2"/>
    <w:rsid w:val="00624E84"/>
    <w:rsid w:val="00625449"/>
    <w:rsid w:val="00626624"/>
    <w:rsid w:val="006279A3"/>
    <w:rsid w:val="00627CE9"/>
    <w:rsid w:val="00630692"/>
    <w:rsid w:val="00632348"/>
    <w:rsid w:val="006323BF"/>
    <w:rsid w:val="00633A9A"/>
    <w:rsid w:val="00635FAA"/>
    <w:rsid w:val="006362BA"/>
    <w:rsid w:val="00641242"/>
    <w:rsid w:val="006422E6"/>
    <w:rsid w:val="006431EF"/>
    <w:rsid w:val="00644C58"/>
    <w:rsid w:val="00645030"/>
    <w:rsid w:val="006459A2"/>
    <w:rsid w:val="00647A29"/>
    <w:rsid w:val="00650664"/>
    <w:rsid w:val="00650968"/>
    <w:rsid w:val="006515DF"/>
    <w:rsid w:val="006517AD"/>
    <w:rsid w:val="00651C1B"/>
    <w:rsid w:val="00652984"/>
    <w:rsid w:val="00652C42"/>
    <w:rsid w:val="00652FC1"/>
    <w:rsid w:val="006530CE"/>
    <w:rsid w:val="00653A19"/>
    <w:rsid w:val="00655225"/>
    <w:rsid w:val="006554FE"/>
    <w:rsid w:val="006567D9"/>
    <w:rsid w:val="00660407"/>
    <w:rsid w:val="0066243A"/>
    <w:rsid w:val="0066261B"/>
    <w:rsid w:val="0066276B"/>
    <w:rsid w:val="006632B5"/>
    <w:rsid w:val="00664AE3"/>
    <w:rsid w:val="00664E3A"/>
    <w:rsid w:val="00665DC3"/>
    <w:rsid w:val="00665F7D"/>
    <w:rsid w:val="0067211B"/>
    <w:rsid w:val="00674866"/>
    <w:rsid w:val="006748C4"/>
    <w:rsid w:val="006753F6"/>
    <w:rsid w:val="006758A7"/>
    <w:rsid w:val="006803C1"/>
    <w:rsid w:val="00680402"/>
    <w:rsid w:val="006807CA"/>
    <w:rsid w:val="00682C6A"/>
    <w:rsid w:val="00683C98"/>
    <w:rsid w:val="00684F85"/>
    <w:rsid w:val="006871FB"/>
    <w:rsid w:val="00693254"/>
    <w:rsid w:val="00693688"/>
    <w:rsid w:val="006948B8"/>
    <w:rsid w:val="00696010"/>
    <w:rsid w:val="006A098A"/>
    <w:rsid w:val="006A0E1E"/>
    <w:rsid w:val="006A1213"/>
    <w:rsid w:val="006A1DFD"/>
    <w:rsid w:val="006A2181"/>
    <w:rsid w:val="006A2C47"/>
    <w:rsid w:val="006A3493"/>
    <w:rsid w:val="006A4144"/>
    <w:rsid w:val="006A48A9"/>
    <w:rsid w:val="006A48D7"/>
    <w:rsid w:val="006A4ABD"/>
    <w:rsid w:val="006A55C2"/>
    <w:rsid w:val="006A5F82"/>
    <w:rsid w:val="006A623E"/>
    <w:rsid w:val="006A685E"/>
    <w:rsid w:val="006A6FC2"/>
    <w:rsid w:val="006A72A0"/>
    <w:rsid w:val="006B028E"/>
    <w:rsid w:val="006B0875"/>
    <w:rsid w:val="006B1B0E"/>
    <w:rsid w:val="006B1CB6"/>
    <w:rsid w:val="006B321A"/>
    <w:rsid w:val="006B4769"/>
    <w:rsid w:val="006B478C"/>
    <w:rsid w:val="006B53C4"/>
    <w:rsid w:val="006B54DD"/>
    <w:rsid w:val="006B6665"/>
    <w:rsid w:val="006B67F9"/>
    <w:rsid w:val="006B7A89"/>
    <w:rsid w:val="006C0D9F"/>
    <w:rsid w:val="006C2346"/>
    <w:rsid w:val="006C287A"/>
    <w:rsid w:val="006C2AA5"/>
    <w:rsid w:val="006C315E"/>
    <w:rsid w:val="006C388F"/>
    <w:rsid w:val="006C4CA8"/>
    <w:rsid w:val="006C5986"/>
    <w:rsid w:val="006C70AF"/>
    <w:rsid w:val="006D0144"/>
    <w:rsid w:val="006D046C"/>
    <w:rsid w:val="006D1040"/>
    <w:rsid w:val="006D12B8"/>
    <w:rsid w:val="006D1869"/>
    <w:rsid w:val="006D1903"/>
    <w:rsid w:val="006D328E"/>
    <w:rsid w:val="006D60A6"/>
    <w:rsid w:val="006D6E7F"/>
    <w:rsid w:val="006D7B1B"/>
    <w:rsid w:val="006D7F36"/>
    <w:rsid w:val="006E0654"/>
    <w:rsid w:val="006E0904"/>
    <w:rsid w:val="006E32C3"/>
    <w:rsid w:val="006E386B"/>
    <w:rsid w:val="006E46C6"/>
    <w:rsid w:val="006E4A4E"/>
    <w:rsid w:val="006E4E4E"/>
    <w:rsid w:val="006E68D1"/>
    <w:rsid w:val="006F01D9"/>
    <w:rsid w:val="006F0862"/>
    <w:rsid w:val="006F15C6"/>
    <w:rsid w:val="006F19AE"/>
    <w:rsid w:val="006F21C4"/>
    <w:rsid w:val="006F2B66"/>
    <w:rsid w:val="006F31D1"/>
    <w:rsid w:val="006F4124"/>
    <w:rsid w:val="006F4471"/>
    <w:rsid w:val="00700FD7"/>
    <w:rsid w:val="00701885"/>
    <w:rsid w:val="007020BD"/>
    <w:rsid w:val="0070250A"/>
    <w:rsid w:val="00703560"/>
    <w:rsid w:val="00704067"/>
    <w:rsid w:val="0070443D"/>
    <w:rsid w:val="0070732E"/>
    <w:rsid w:val="0071020C"/>
    <w:rsid w:val="0071049C"/>
    <w:rsid w:val="00710623"/>
    <w:rsid w:val="00712E4C"/>
    <w:rsid w:val="007132BF"/>
    <w:rsid w:val="0071504B"/>
    <w:rsid w:val="00716402"/>
    <w:rsid w:val="00716D06"/>
    <w:rsid w:val="00720470"/>
    <w:rsid w:val="00723764"/>
    <w:rsid w:val="0072510F"/>
    <w:rsid w:val="00725DC4"/>
    <w:rsid w:val="007272D9"/>
    <w:rsid w:val="00731C99"/>
    <w:rsid w:val="00732A81"/>
    <w:rsid w:val="00733F5F"/>
    <w:rsid w:val="00734334"/>
    <w:rsid w:val="007346F5"/>
    <w:rsid w:val="00736B45"/>
    <w:rsid w:val="00737FB5"/>
    <w:rsid w:val="007424C2"/>
    <w:rsid w:val="0074324B"/>
    <w:rsid w:val="0074415B"/>
    <w:rsid w:val="00745CED"/>
    <w:rsid w:val="00745DA2"/>
    <w:rsid w:val="007462C8"/>
    <w:rsid w:val="00747337"/>
    <w:rsid w:val="00750623"/>
    <w:rsid w:val="007507C8"/>
    <w:rsid w:val="00750C63"/>
    <w:rsid w:val="007515A6"/>
    <w:rsid w:val="0075225E"/>
    <w:rsid w:val="00752662"/>
    <w:rsid w:val="007529D0"/>
    <w:rsid w:val="0075332B"/>
    <w:rsid w:val="00756E16"/>
    <w:rsid w:val="00757E05"/>
    <w:rsid w:val="007600AE"/>
    <w:rsid w:val="00761A13"/>
    <w:rsid w:val="00763262"/>
    <w:rsid w:val="00763E35"/>
    <w:rsid w:val="007672C7"/>
    <w:rsid w:val="007677D2"/>
    <w:rsid w:val="0077094B"/>
    <w:rsid w:val="0077116F"/>
    <w:rsid w:val="0077403B"/>
    <w:rsid w:val="00774223"/>
    <w:rsid w:val="007743DA"/>
    <w:rsid w:val="0077752A"/>
    <w:rsid w:val="0078155B"/>
    <w:rsid w:val="00781A85"/>
    <w:rsid w:val="00782085"/>
    <w:rsid w:val="00782F70"/>
    <w:rsid w:val="00783895"/>
    <w:rsid w:val="00783C4B"/>
    <w:rsid w:val="00785111"/>
    <w:rsid w:val="00786E09"/>
    <w:rsid w:val="00786FC0"/>
    <w:rsid w:val="00787256"/>
    <w:rsid w:val="00787B6F"/>
    <w:rsid w:val="00791C54"/>
    <w:rsid w:val="00793885"/>
    <w:rsid w:val="00793F0E"/>
    <w:rsid w:val="00797354"/>
    <w:rsid w:val="00797C6B"/>
    <w:rsid w:val="007A0F86"/>
    <w:rsid w:val="007A1966"/>
    <w:rsid w:val="007A1CF3"/>
    <w:rsid w:val="007A3FF4"/>
    <w:rsid w:val="007A5DCE"/>
    <w:rsid w:val="007A7BC0"/>
    <w:rsid w:val="007B11D9"/>
    <w:rsid w:val="007B194F"/>
    <w:rsid w:val="007B1B5F"/>
    <w:rsid w:val="007B27D3"/>
    <w:rsid w:val="007B4182"/>
    <w:rsid w:val="007B43B1"/>
    <w:rsid w:val="007B44C9"/>
    <w:rsid w:val="007B76C6"/>
    <w:rsid w:val="007B783D"/>
    <w:rsid w:val="007B7C9D"/>
    <w:rsid w:val="007C0310"/>
    <w:rsid w:val="007C04CD"/>
    <w:rsid w:val="007C1352"/>
    <w:rsid w:val="007C21C2"/>
    <w:rsid w:val="007C4716"/>
    <w:rsid w:val="007C5593"/>
    <w:rsid w:val="007C5BA5"/>
    <w:rsid w:val="007D0470"/>
    <w:rsid w:val="007D0DD0"/>
    <w:rsid w:val="007D1A78"/>
    <w:rsid w:val="007D2DD2"/>
    <w:rsid w:val="007D3B89"/>
    <w:rsid w:val="007D4A4E"/>
    <w:rsid w:val="007D4CC0"/>
    <w:rsid w:val="007D4E4A"/>
    <w:rsid w:val="007D5120"/>
    <w:rsid w:val="007D599F"/>
    <w:rsid w:val="007D5FDB"/>
    <w:rsid w:val="007D6655"/>
    <w:rsid w:val="007D6AA6"/>
    <w:rsid w:val="007D7C57"/>
    <w:rsid w:val="007D7DAE"/>
    <w:rsid w:val="007E0335"/>
    <w:rsid w:val="007E196A"/>
    <w:rsid w:val="007E5A69"/>
    <w:rsid w:val="007E5CC2"/>
    <w:rsid w:val="007E7351"/>
    <w:rsid w:val="007F1958"/>
    <w:rsid w:val="007F3471"/>
    <w:rsid w:val="007F390B"/>
    <w:rsid w:val="007F3A84"/>
    <w:rsid w:val="007F42B1"/>
    <w:rsid w:val="007F59BD"/>
    <w:rsid w:val="007F5A51"/>
    <w:rsid w:val="007F7A27"/>
    <w:rsid w:val="007F7E6E"/>
    <w:rsid w:val="00800F36"/>
    <w:rsid w:val="0080234B"/>
    <w:rsid w:val="008025CA"/>
    <w:rsid w:val="00804E25"/>
    <w:rsid w:val="0080756C"/>
    <w:rsid w:val="00807B34"/>
    <w:rsid w:val="00807B39"/>
    <w:rsid w:val="008104DB"/>
    <w:rsid w:val="00811A3E"/>
    <w:rsid w:val="00815362"/>
    <w:rsid w:val="00820488"/>
    <w:rsid w:val="00820E9A"/>
    <w:rsid w:val="008220B8"/>
    <w:rsid w:val="00822947"/>
    <w:rsid w:val="00823F00"/>
    <w:rsid w:val="0082522E"/>
    <w:rsid w:val="00826FF8"/>
    <w:rsid w:val="00830020"/>
    <w:rsid w:val="008305E5"/>
    <w:rsid w:val="0083072E"/>
    <w:rsid w:val="00831C13"/>
    <w:rsid w:val="00832259"/>
    <w:rsid w:val="00832C38"/>
    <w:rsid w:val="00832E03"/>
    <w:rsid w:val="00835DBC"/>
    <w:rsid w:val="00835E98"/>
    <w:rsid w:val="0083634B"/>
    <w:rsid w:val="008400F2"/>
    <w:rsid w:val="00840EC7"/>
    <w:rsid w:val="00841D74"/>
    <w:rsid w:val="008449EC"/>
    <w:rsid w:val="00850062"/>
    <w:rsid w:val="00850D5F"/>
    <w:rsid w:val="00852368"/>
    <w:rsid w:val="008533AE"/>
    <w:rsid w:val="00853B00"/>
    <w:rsid w:val="00854EF9"/>
    <w:rsid w:val="00856DFA"/>
    <w:rsid w:val="00860755"/>
    <w:rsid w:val="008615A5"/>
    <w:rsid w:val="00862059"/>
    <w:rsid w:val="00862D2E"/>
    <w:rsid w:val="00863647"/>
    <w:rsid w:val="0086394D"/>
    <w:rsid w:val="00863A0A"/>
    <w:rsid w:val="008649E7"/>
    <w:rsid w:val="008652DC"/>
    <w:rsid w:val="008656E4"/>
    <w:rsid w:val="008679BB"/>
    <w:rsid w:val="00867F23"/>
    <w:rsid w:val="008711F0"/>
    <w:rsid w:val="0087219A"/>
    <w:rsid w:val="008737A2"/>
    <w:rsid w:val="008774AE"/>
    <w:rsid w:val="00877F38"/>
    <w:rsid w:val="00880236"/>
    <w:rsid w:val="008806E2"/>
    <w:rsid w:val="00880F3C"/>
    <w:rsid w:val="0088110A"/>
    <w:rsid w:val="0088154F"/>
    <w:rsid w:val="0088159A"/>
    <w:rsid w:val="00881F1C"/>
    <w:rsid w:val="008827A1"/>
    <w:rsid w:val="00886579"/>
    <w:rsid w:val="008866F6"/>
    <w:rsid w:val="008869E8"/>
    <w:rsid w:val="0088774A"/>
    <w:rsid w:val="00891709"/>
    <w:rsid w:val="00891DB1"/>
    <w:rsid w:val="00892255"/>
    <w:rsid w:val="0089234C"/>
    <w:rsid w:val="008923A2"/>
    <w:rsid w:val="00892C01"/>
    <w:rsid w:val="00893BDD"/>
    <w:rsid w:val="00893F71"/>
    <w:rsid w:val="00894393"/>
    <w:rsid w:val="008A0D0D"/>
    <w:rsid w:val="008A0D34"/>
    <w:rsid w:val="008A0D4C"/>
    <w:rsid w:val="008A34D6"/>
    <w:rsid w:val="008A4FAF"/>
    <w:rsid w:val="008A50C0"/>
    <w:rsid w:val="008A5777"/>
    <w:rsid w:val="008A603D"/>
    <w:rsid w:val="008A6CC5"/>
    <w:rsid w:val="008B0AE4"/>
    <w:rsid w:val="008B0C4F"/>
    <w:rsid w:val="008B11FA"/>
    <w:rsid w:val="008B543B"/>
    <w:rsid w:val="008C109E"/>
    <w:rsid w:val="008C1740"/>
    <w:rsid w:val="008C19CE"/>
    <w:rsid w:val="008C26A8"/>
    <w:rsid w:val="008C2CF0"/>
    <w:rsid w:val="008C46E5"/>
    <w:rsid w:val="008C48BE"/>
    <w:rsid w:val="008C553F"/>
    <w:rsid w:val="008C62E3"/>
    <w:rsid w:val="008C6A36"/>
    <w:rsid w:val="008C78DF"/>
    <w:rsid w:val="008C7DBF"/>
    <w:rsid w:val="008C7EE9"/>
    <w:rsid w:val="008D0644"/>
    <w:rsid w:val="008D0897"/>
    <w:rsid w:val="008D0BA7"/>
    <w:rsid w:val="008D0ED5"/>
    <w:rsid w:val="008D3FE9"/>
    <w:rsid w:val="008D4183"/>
    <w:rsid w:val="008D5C36"/>
    <w:rsid w:val="008D5E83"/>
    <w:rsid w:val="008D6205"/>
    <w:rsid w:val="008D6523"/>
    <w:rsid w:val="008D7304"/>
    <w:rsid w:val="008D78D2"/>
    <w:rsid w:val="008E03E6"/>
    <w:rsid w:val="008E2E34"/>
    <w:rsid w:val="008E3B8F"/>
    <w:rsid w:val="008E40FE"/>
    <w:rsid w:val="008E44DD"/>
    <w:rsid w:val="008E5A9C"/>
    <w:rsid w:val="008E5DE4"/>
    <w:rsid w:val="008E7029"/>
    <w:rsid w:val="008E7063"/>
    <w:rsid w:val="008E7F57"/>
    <w:rsid w:val="008F09D1"/>
    <w:rsid w:val="008F0A92"/>
    <w:rsid w:val="008F208E"/>
    <w:rsid w:val="008F251D"/>
    <w:rsid w:val="008F3AE6"/>
    <w:rsid w:val="008F4B60"/>
    <w:rsid w:val="008F61F9"/>
    <w:rsid w:val="008F692B"/>
    <w:rsid w:val="008F6B7D"/>
    <w:rsid w:val="008F71E7"/>
    <w:rsid w:val="009002FF"/>
    <w:rsid w:val="00901690"/>
    <w:rsid w:val="009031A1"/>
    <w:rsid w:val="00903FDF"/>
    <w:rsid w:val="009045D8"/>
    <w:rsid w:val="00905398"/>
    <w:rsid w:val="00907579"/>
    <w:rsid w:val="00907685"/>
    <w:rsid w:val="00910E54"/>
    <w:rsid w:val="00912369"/>
    <w:rsid w:val="00912C65"/>
    <w:rsid w:val="00912EB3"/>
    <w:rsid w:val="009137EA"/>
    <w:rsid w:val="00913C42"/>
    <w:rsid w:val="009140D0"/>
    <w:rsid w:val="00920899"/>
    <w:rsid w:val="00920F47"/>
    <w:rsid w:val="00921434"/>
    <w:rsid w:val="009214D2"/>
    <w:rsid w:val="00922B74"/>
    <w:rsid w:val="00922DE1"/>
    <w:rsid w:val="00923747"/>
    <w:rsid w:val="009260C7"/>
    <w:rsid w:val="0092666B"/>
    <w:rsid w:val="00927122"/>
    <w:rsid w:val="00931BF9"/>
    <w:rsid w:val="0093234A"/>
    <w:rsid w:val="009326C4"/>
    <w:rsid w:val="00933C2F"/>
    <w:rsid w:val="00933F28"/>
    <w:rsid w:val="00934496"/>
    <w:rsid w:val="009354E7"/>
    <w:rsid w:val="00935A08"/>
    <w:rsid w:val="0093714E"/>
    <w:rsid w:val="00937E22"/>
    <w:rsid w:val="00940FE5"/>
    <w:rsid w:val="00943B9C"/>
    <w:rsid w:val="0094452D"/>
    <w:rsid w:val="0094660A"/>
    <w:rsid w:val="009469E4"/>
    <w:rsid w:val="00946F6E"/>
    <w:rsid w:val="0094726E"/>
    <w:rsid w:val="009502A4"/>
    <w:rsid w:val="009512BC"/>
    <w:rsid w:val="00951D73"/>
    <w:rsid w:val="00952006"/>
    <w:rsid w:val="00952B96"/>
    <w:rsid w:val="0095354E"/>
    <w:rsid w:val="00953BF9"/>
    <w:rsid w:val="00955FE5"/>
    <w:rsid w:val="00956685"/>
    <w:rsid w:val="00956E1E"/>
    <w:rsid w:val="00957283"/>
    <w:rsid w:val="0096133D"/>
    <w:rsid w:val="00961F03"/>
    <w:rsid w:val="009639DE"/>
    <w:rsid w:val="00963BF3"/>
    <w:rsid w:val="00963D30"/>
    <w:rsid w:val="00963F23"/>
    <w:rsid w:val="00966326"/>
    <w:rsid w:val="009672ED"/>
    <w:rsid w:val="009675F0"/>
    <w:rsid w:val="00967C78"/>
    <w:rsid w:val="0097120B"/>
    <w:rsid w:val="0097198D"/>
    <w:rsid w:val="00971E2E"/>
    <w:rsid w:val="00972064"/>
    <w:rsid w:val="009723D9"/>
    <w:rsid w:val="00973127"/>
    <w:rsid w:val="00973883"/>
    <w:rsid w:val="00973C80"/>
    <w:rsid w:val="00974730"/>
    <w:rsid w:val="00974BA2"/>
    <w:rsid w:val="0097556F"/>
    <w:rsid w:val="009765F1"/>
    <w:rsid w:val="00976B8A"/>
    <w:rsid w:val="00976E11"/>
    <w:rsid w:val="00980D67"/>
    <w:rsid w:val="00981C75"/>
    <w:rsid w:val="00982586"/>
    <w:rsid w:val="009834A0"/>
    <w:rsid w:val="009849B3"/>
    <w:rsid w:val="00985665"/>
    <w:rsid w:val="00986A6A"/>
    <w:rsid w:val="0099129E"/>
    <w:rsid w:val="00991343"/>
    <w:rsid w:val="00993B79"/>
    <w:rsid w:val="009A0312"/>
    <w:rsid w:val="009A20E7"/>
    <w:rsid w:val="009A2CE7"/>
    <w:rsid w:val="009A3895"/>
    <w:rsid w:val="009A54A8"/>
    <w:rsid w:val="009A6871"/>
    <w:rsid w:val="009B1A3B"/>
    <w:rsid w:val="009B339C"/>
    <w:rsid w:val="009B6098"/>
    <w:rsid w:val="009B65C0"/>
    <w:rsid w:val="009B66A4"/>
    <w:rsid w:val="009B70AB"/>
    <w:rsid w:val="009C0EC1"/>
    <w:rsid w:val="009C153F"/>
    <w:rsid w:val="009C39CA"/>
    <w:rsid w:val="009C3EE7"/>
    <w:rsid w:val="009C76CD"/>
    <w:rsid w:val="009C7B63"/>
    <w:rsid w:val="009D118E"/>
    <w:rsid w:val="009D1E20"/>
    <w:rsid w:val="009D2748"/>
    <w:rsid w:val="009D2917"/>
    <w:rsid w:val="009D2EF9"/>
    <w:rsid w:val="009D4140"/>
    <w:rsid w:val="009D696C"/>
    <w:rsid w:val="009D7B34"/>
    <w:rsid w:val="009D7EA2"/>
    <w:rsid w:val="009E3272"/>
    <w:rsid w:val="009E490E"/>
    <w:rsid w:val="009F020E"/>
    <w:rsid w:val="009F1EEA"/>
    <w:rsid w:val="009F3E77"/>
    <w:rsid w:val="009F428C"/>
    <w:rsid w:val="009F6F8C"/>
    <w:rsid w:val="009F7F09"/>
    <w:rsid w:val="00A00750"/>
    <w:rsid w:val="00A01D89"/>
    <w:rsid w:val="00A021C3"/>
    <w:rsid w:val="00A02F25"/>
    <w:rsid w:val="00A0335E"/>
    <w:rsid w:val="00A0382D"/>
    <w:rsid w:val="00A04F98"/>
    <w:rsid w:val="00A05F96"/>
    <w:rsid w:val="00A06431"/>
    <w:rsid w:val="00A07189"/>
    <w:rsid w:val="00A07919"/>
    <w:rsid w:val="00A07FFE"/>
    <w:rsid w:val="00A12592"/>
    <w:rsid w:val="00A12C64"/>
    <w:rsid w:val="00A134F8"/>
    <w:rsid w:val="00A164D8"/>
    <w:rsid w:val="00A17946"/>
    <w:rsid w:val="00A2271D"/>
    <w:rsid w:val="00A233FA"/>
    <w:rsid w:val="00A27A23"/>
    <w:rsid w:val="00A302D7"/>
    <w:rsid w:val="00A31D95"/>
    <w:rsid w:val="00A31F03"/>
    <w:rsid w:val="00A33916"/>
    <w:rsid w:val="00A349BE"/>
    <w:rsid w:val="00A35382"/>
    <w:rsid w:val="00A41282"/>
    <w:rsid w:val="00A41D83"/>
    <w:rsid w:val="00A42476"/>
    <w:rsid w:val="00A427B0"/>
    <w:rsid w:val="00A432C8"/>
    <w:rsid w:val="00A43821"/>
    <w:rsid w:val="00A43E97"/>
    <w:rsid w:val="00A45D7C"/>
    <w:rsid w:val="00A478FB"/>
    <w:rsid w:val="00A5090D"/>
    <w:rsid w:val="00A52CD8"/>
    <w:rsid w:val="00A538D8"/>
    <w:rsid w:val="00A55F36"/>
    <w:rsid w:val="00A602F1"/>
    <w:rsid w:val="00A6083D"/>
    <w:rsid w:val="00A623DD"/>
    <w:rsid w:val="00A6379C"/>
    <w:rsid w:val="00A63BD5"/>
    <w:rsid w:val="00A64293"/>
    <w:rsid w:val="00A6477D"/>
    <w:rsid w:val="00A65CA6"/>
    <w:rsid w:val="00A65D37"/>
    <w:rsid w:val="00A65D82"/>
    <w:rsid w:val="00A6667D"/>
    <w:rsid w:val="00A7081E"/>
    <w:rsid w:val="00A70A3A"/>
    <w:rsid w:val="00A70B4E"/>
    <w:rsid w:val="00A710E3"/>
    <w:rsid w:val="00A72D77"/>
    <w:rsid w:val="00A73FCC"/>
    <w:rsid w:val="00A74628"/>
    <w:rsid w:val="00A773DE"/>
    <w:rsid w:val="00A80088"/>
    <w:rsid w:val="00A80318"/>
    <w:rsid w:val="00A81102"/>
    <w:rsid w:val="00A81234"/>
    <w:rsid w:val="00A81616"/>
    <w:rsid w:val="00A81E0C"/>
    <w:rsid w:val="00A83814"/>
    <w:rsid w:val="00A8447E"/>
    <w:rsid w:val="00A86F02"/>
    <w:rsid w:val="00A87706"/>
    <w:rsid w:val="00A90B8A"/>
    <w:rsid w:val="00A90F8E"/>
    <w:rsid w:val="00A92605"/>
    <w:rsid w:val="00A92FDA"/>
    <w:rsid w:val="00A93FCB"/>
    <w:rsid w:val="00A9418C"/>
    <w:rsid w:val="00A97B5B"/>
    <w:rsid w:val="00AA0CE2"/>
    <w:rsid w:val="00AA0DA9"/>
    <w:rsid w:val="00AA16CA"/>
    <w:rsid w:val="00AA17A8"/>
    <w:rsid w:val="00AA1916"/>
    <w:rsid w:val="00AA3786"/>
    <w:rsid w:val="00AA431A"/>
    <w:rsid w:val="00AA45E3"/>
    <w:rsid w:val="00AA72C9"/>
    <w:rsid w:val="00AA77FD"/>
    <w:rsid w:val="00AB0462"/>
    <w:rsid w:val="00AB0A80"/>
    <w:rsid w:val="00AB1EF4"/>
    <w:rsid w:val="00AB2A3C"/>
    <w:rsid w:val="00AB3537"/>
    <w:rsid w:val="00AB4AC1"/>
    <w:rsid w:val="00AB6C8B"/>
    <w:rsid w:val="00AB7149"/>
    <w:rsid w:val="00AB72D7"/>
    <w:rsid w:val="00AB7510"/>
    <w:rsid w:val="00AC338F"/>
    <w:rsid w:val="00AC5142"/>
    <w:rsid w:val="00AC5332"/>
    <w:rsid w:val="00AC58C3"/>
    <w:rsid w:val="00AC687F"/>
    <w:rsid w:val="00AD044D"/>
    <w:rsid w:val="00AD25B3"/>
    <w:rsid w:val="00AD29A8"/>
    <w:rsid w:val="00AD375C"/>
    <w:rsid w:val="00AD40D6"/>
    <w:rsid w:val="00AD52B1"/>
    <w:rsid w:val="00AD5DD3"/>
    <w:rsid w:val="00AD5F80"/>
    <w:rsid w:val="00AD6F83"/>
    <w:rsid w:val="00AE3528"/>
    <w:rsid w:val="00AE3560"/>
    <w:rsid w:val="00AE512E"/>
    <w:rsid w:val="00AE7695"/>
    <w:rsid w:val="00AE79D4"/>
    <w:rsid w:val="00AF370E"/>
    <w:rsid w:val="00AF4E48"/>
    <w:rsid w:val="00AF50D9"/>
    <w:rsid w:val="00AF671E"/>
    <w:rsid w:val="00AF771C"/>
    <w:rsid w:val="00B01794"/>
    <w:rsid w:val="00B023AF"/>
    <w:rsid w:val="00B02450"/>
    <w:rsid w:val="00B02D45"/>
    <w:rsid w:val="00B03646"/>
    <w:rsid w:val="00B036F2"/>
    <w:rsid w:val="00B04A4A"/>
    <w:rsid w:val="00B0677D"/>
    <w:rsid w:val="00B10D7F"/>
    <w:rsid w:val="00B1227F"/>
    <w:rsid w:val="00B12491"/>
    <w:rsid w:val="00B14845"/>
    <w:rsid w:val="00B14F98"/>
    <w:rsid w:val="00B15548"/>
    <w:rsid w:val="00B16C16"/>
    <w:rsid w:val="00B17250"/>
    <w:rsid w:val="00B22C2F"/>
    <w:rsid w:val="00B268DF"/>
    <w:rsid w:val="00B27F1F"/>
    <w:rsid w:val="00B32162"/>
    <w:rsid w:val="00B33084"/>
    <w:rsid w:val="00B33E99"/>
    <w:rsid w:val="00B3595E"/>
    <w:rsid w:val="00B36F8E"/>
    <w:rsid w:val="00B370E1"/>
    <w:rsid w:val="00B37E7E"/>
    <w:rsid w:val="00B4190C"/>
    <w:rsid w:val="00B41BE1"/>
    <w:rsid w:val="00B42B76"/>
    <w:rsid w:val="00B42F31"/>
    <w:rsid w:val="00B44D53"/>
    <w:rsid w:val="00B44DE7"/>
    <w:rsid w:val="00B461E3"/>
    <w:rsid w:val="00B47260"/>
    <w:rsid w:val="00B50D1A"/>
    <w:rsid w:val="00B51B4C"/>
    <w:rsid w:val="00B51D07"/>
    <w:rsid w:val="00B52544"/>
    <w:rsid w:val="00B53E62"/>
    <w:rsid w:val="00B60090"/>
    <w:rsid w:val="00B60D14"/>
    <w:rsid w:val="00B61262"/>
    <w:rsid w:val="00B6202F"/>
    <w:rsid w:val="00B648DE"/>
    <w:rsid w:val="00B6777D"/>
    <w:rsid w:val="00B67ACE"/>
    <w:rsid w:val="00B7049A"/>
    <w:rsid w:val="00B706B6"/>
    <w:rsid w:val="00B725DE"/>
    <w:rsid w:val="00B72A90"/>
    <w:rsid w:val="00B74BBE"/>
    <w:rsid w:val="00B75AAC"/>
    <w:rsid w:val="00B7636B"/>
    <w:rsid w:val="00B7797A"/>
    <w:rsid w:val="00B77AF7"/>
    <w:rsid w:val="00B77B53"/>
    <w:rsid w:val="00B81C6C"/>
    <w:rsid w:val="00B83FCE"/>
    <w:rsid w:val="00B861C1"/>
    <w:rsid w:val="00B91340"/>
    <w:rsid w:val="00B92213"/>
    <w:rsid w:val="00B924E4"/>
    <w:rsid w:val="00B94669"/>
    <w:rsid w:val="00B94724"/>
    <w:rsid w:val="00B97A86"/>
    <w:rsid w:val="00BA0FA4"/>
    <w:rsid w:val="00BA1A8E"/>
    <w:rsid w:val="00BA2F7E"/>
    <w:rsid w:val="00BA3213"/>
    <w:rsid w:val="00BA33F8"/>
    <w:rsid w:val="00BA4CFA"/>
    <w:rsid w:val="00BA5B0B"/>
    <w:rsid w:val="00BA71FF"/>
    <w:rsid w:val="00BB04DF"/>
    <w:rsid w:val="00BB2360"/>
    <w:rsid w:val="00BB3775"/>
    <w:rsid w:val="00BB6252"/>
    <w:rsid w:val="00BB6583"/>
    <w:rsid w:val="00BB6DD7"/>
    <w:rsid w:val="00BC04A9"/>
    <w:rsid w:val="00BC15E6"/>
    <w:rsid w:val="00BC1F62"/>
    <w:rsid w:val="00BC23DC"/>
    <w:rsid w:val="00BC3C6A"/>
    <w:rsid w:val="00BC3EBE"/>
    <w:rsid w:val="00BC50E8"/>
    <w:rsid w:val="00BC6408"/>
    <w:rsid w:val="00BC720D"/>
    <w:rsid w:val="00BC7B20"/>
    <w:rsid w:val="00BD03E0"/>
    <w:rsid w:val="00BD188B"/>
    <w:rsid w:val="00BD434F"/>
    <w:rsid w:val="00BD6AED"/>
    <w:rsid w:val="00BD7007"/>
    <w:rsid w:val="00BD7395"/>
    <w:rsid w:val="00BE0AF4"/>
    <w:rsid w:val="00BE0E4B"/>
    <w:rsid w:val="00BE1664"/>
    <w:rsid w:val="00BE2B9C"/>
    <w:rsid w:val="00BE42F6"/>
    <w:rsid w:val="00BE474A"/>
    <w:rsid w:val="00BE4DE6"/>
    <w:rsid w:val="00BE62A4"/>
    <w:rsid w:val="00BE769D"/>
    <w:rsid w:val="00BF2453"/>
    <w:rsid w:val="00BF4464"/>
    <w:rsid w:val="00BF4500"/>
    <w:rsid w:val="00BF4A24"/>
    <w:rsid w:val="00BF4E2A"/>
    <w:rsid w:val="00BF4F5B"/>
    <w:rsid w:val="00BF6008"/>
    <w:rsid w:val="00BF7577"/>
    <w:rsid w:val="00BF77F9"/>
    <w:rsid w:val="00C00113"/>
    <w:rsid w:val="00C007B1"/>
    <w:rsid w:val="00C01D10"/>
    <w:rsid w:val="00C03CE1"/>
    <w:rsid w:val="00C03D98"/>
    <w:rsid w:val="00C03E76"/>
    <w:rsid w:val="00C0525B"/>
    <w:rsid w:val="00C065E8"/>
    <w:rsid w:val="00C067C4"/>
    <w:rsid w:val="00C07ED0"/>
    <w:rsid w:val="00C1052A"/>
    <w:rsid w:val="00C10874"/>
    <w:rsid w:val="00C127F4"/>
    <w:rsid w:val="00C1293B"/>
    <w:rsid w:val="00C14F0D"/>
    <w:rsid w:val="00C15ACA"/>
    <w:rsid w:val="00C16F53"/>
    <w:rsid w:val="00C16FCE"/>
    <w:rsid w:val="00C22412"/>
    <w:rsid w:val="00C23464"/>
    <w:rsid w:val="00C26724"/>
    <w:rsid w:val="00C27032"/>
    <w:rsid w:val="00C305CA"/>
    <w:rsid w:val="00C30D70"/>
    <w:rsid w:val="00C31789"/>
    <w:rsid w:val="00C323EF"/>
    <w:rsid w:val="00C328AC"/>
    <w:rsid w:val="00C340EB"/>
    <w:rsid w:val="00C34435"/>
    <w:rsid w:val="00C34F54"/>
    <w:rsid w:val="00C351C8"/>
    <w:rsid w:val="00C3593E"/>
    <w:rsid w:val="00C3654F"/>
    <w:rsid w:val="00C36631"/>
    <w:rsid w:val="00C377BA"/>
    <w:rsid w:val="00C407AC"/>
    <w:rsid w:val="00C40C4F"/>
    <w:rsid w:val="00C421CD"/>
    <w:rsid w:val="00C4251E"/>
    <w:rsid w:val="00C42BF6"/>
    <w:rsid w:val="00C434CA"/>
    <w:rsid w:val="00C4589D"/>
    <w:rsid w:val="00C5029B"/>
    <w:rsid w:val="00C51560"/>
    <w:rsid w:val="00C51F97"/>
    <w:rsid w:val="00C5269C"/>
    <w:rsid w:val="00C5497A"/>
    <w:rsid w:val="00C55169"/>
    <w:rsid w:val="00C555E1"/>
    <w:rsid w:val="00C56B2F"/>
    <w:rsid w:val="00C60550"/>
    <w:rsid w:val="00C60D46"/>
    <w:rsid w:val="00C62F37"/>
    <w:rsid w:val="00C63716"/>
    <w:rsid w:val="00C63F76"/>
    <w:rsid w:val="00C702E8"/>
    <w:rsid w:val="00C70CC2"/>
    <w:rsid w:val="00C7289B"/>
    <w:rsid w:val="00C72ABB"/>
    <w:rsid w:val="00C73E90"/>
    <w:rsid w:val="00C73F1A"/>
    <w:rsid w:val="00C75710"/>
    <w:rsid w:val="00C76F2D"/>
    <w:rsid w:val="00C7728E"/>
    <w:rsid w:val="00C8096B"/>
    <w:rsid w:val="00C836C7"/>
    <w:rsid w:val="00C838C8"/>
    <w:rsid w:val="00C84E8A"/>
    <w:rsid w:val="00C9118E"/>
    <w:rsid w:val="00C91620"/>
    <w:rsid w:val="00C91736"/>
    <w:rsid w:val="00C92109"/>
    <w:rsid w:val="00C931D2"/>
    <w:rsid w:val="00C94B85"/>
    <w:rsid w:val="00C971BD"/>
    <w:rsid w:val="00CA065B"/>
    <w:rsid w:val="00CA0A1C"/>
    <w:rsid w:val="00CA1B44"/>
    <w:rsid w:val="00CA2867"/>
    <w:rsid w:val="00CA5F91"/>
    <w:rsid w:val="00CA70D5"/>
    <w:rsid w:val="00CA772E"/>
    <w:rsid w:val="00CB03A6"/>
    <w:rsid w:val="00CB3900"/>
    <w:rsid w:val="00CB6B74"/>
    <w:rsid w:val="00CC162A"/>
    <w:rsid w:val="00CC171A"/>
    <w:rsid w:val="00CC2D07"/>
    <w:rsid w:val="00CC37ED"/>
    <w:rsid w:val="00CC3CBC"/>
    <w:rsid w:val="00CC7D6B"/>
    <w:rsid w:val="00CD0EB5"/>
    <w:rsid w:val="00CD29D6"/>
    <w:rsid w:val="00CD5F29"/>
    <w:rsid w:val="00CD7C09"/>
    <w:rsid w:val="00CE07F4"/>
    <w:rsid w:val="00CE2F5D"/>
    <w:rsid w:val="00CE38BA"/>
    <w:rsid w:val="00CE44C4"/>
    <w:rsid w:val="00CE5A98"/>
    <w:rsid w:val="00CE5DF7"/>
    <w:rsid w:val="00CE6993"/>
    <w:rsid w:val="00CE6B32"/>
    <w:rsid w:val="00CF00F2"/>
    <w:rsid w:val="00CF046B"/>
    <w:rsid w:val="00CF051E"/>
    <w:rsid w:val="00CF3976"/>
    <w:rsid w:val="00CF4E91"/>
    <w:rsid w:val="00CF5B3F"/>
    <w:rsid w:val="00CF7D21"/>
    <w:rsid w:val="00D01173"/>
    <w:rsid w:val="00D02C13"/>
    <w:rsid w:val="00D03862"/>
    <w:rsid w:val="00D03BA3"/>
    <w:rsid w:val="00D05903"/>
    <w:rsid w:val="00D05EE6"/>
    <w:rsid w:val="00D06A01"/>
    <w:rsid w:val="00D10124"/>
    <w:rsid w:val="00D12F6D"/>
    <w:rsid w:val="00D135C4"/>
    <w:rsid w:val="00D1379E"/>
    <w:rsid w:val="00D14B28"/>
    <w:rsid w:val="00D161C9"/>
    <w:rsid w:val="00D16D32"/>
    <w:rsid w:val="00D20C0E"/>
    <w:rsid w:val="00D20CFD"/>
    <w:rsid w:val="00D22063"/>
    <w:rsid w:val="00D22C46"/>
    <w:rsid w:val="00D22DD7"/>
    <w:rsid w:val="00D242D7"/>
    <w:rsid w:val="00D2446D"/>
    <w:rsid w:val="00D255BE"/>
    <w:rsid w:val="00D25FA4"/>
    <w:rsid w:val="00D261E3"/>
    <w:rsid w:val="00D265DA"/>
    <w:rsid w:val="00D26D0E"/>
    <w:rsid w:val="00D26E12"/>
    <w:rsid w:val="00D2748D"/>
    <w:rsid w:val="00D274F2"/>
    <w:rsid w:val="00D30AC2"/>
    <w:rsid w:val="00D30D65"/>
    <w:rsid w:val="00D30EB8"/>
    <w:rsid w:val="00D3118C"/>
    <w:rsid w:val="00D317B8"/>
    <w:rsid w:val="00D3210D"/>
    <w:rsid w:val="00D324D2"/>
    <w:rsid w:val="00D329DF"/>
    <w:rsid w:val="00D344A2"/>
    <w:rsid w:val="00D34C7A"/>
    <w:rsid w:val="00D41F52"/>
    <w:rsid w:val="00D42014"/>
    <w:rsid w:val="00D4258F"/>
    <w:rsid w:val="00D42B4E"/>
    <w:rsid w:val="00D4344A"/>
    <w:rsid w:val="00D5003D"/>
    <w:rsid w:val="00D50708"/>
    <w:rsid w:val="00D50EDF"/>
    <w:rsid w:val="00D51B3F"/>
    <w:rsid w:val="00D51F26"/>
    <w:rsid w:val="00D55917"/>
    <w:rsid w:val="00D56BD5"/>
    <w:rsid w:val="00D60017"/>
    <w:rsid w:val="00D62883"/>
    <w:rsid w:val="00D654BF"/>
    <w:rsid w:val="00D6673D"/>
    <w:rsid w:val="00D72367"/>
    <w:rsid w:val="00D7443E"/>
    <w:rsid w:val="00D7490F"/>
    <w:rsid w:val="00D761F5"/>
    <w:rsid w:val="00D76355"/>
    <w:rsid w:val="00D8069B"/>
    <w:rsid w:val="00D813DC"/>
    <w:rsid w:val="00D81792"/>
    <w:rsid w:val="00D81E52"/>
    <w:rsid w:val="00D84719"/>
    <w:rsid w:val="00D84887"/>
    <w:rsid w:val="00D92AE7"/>
    <w:rsid w:val="00D93BD1"/>
    <w:rsid w:val="00D93BFB"/>
    <w:rsid w:val="00D93E9D"/>
    <w:rsid w:val="00D94F85"/>
    <w:rsid w:val="00D956DB"/>
    <w:rsid w:val="00D958C9"/>
    <w:rsid w:val="00D95986"/>
    <w:rsid w:val="00D95EA8"/>
    <w:rsid w:val="00D96C2F"/>
    <w:rsid w:val="00DA146A"/>
    <w:rsid w:val="00DA494A"/>
    <w:rsid w:val="00DA4E59"/>
    <w:rsid w:val="00DA54C8"/>
    <w:rsid w:val="00DA5AEA"/>
    <w:rsid w:val="00DA5D96"/>
    <w:rsid w:val="00DA7A95"/>
    <w:rsid w:val="00DB177A"/>
    <w:rsid w:val="00DB289B"/>
    <w:rsid w:val="00DB305A"/>
    <w:rsid w:val="00DB4C80"/>
    <w:rsid w:val="00DB4EED"/>
    <w:rsid w:val="00DB5854"/>
    <w:rsid w:val="00DB5CA0"/>
    <w:rsid w:val="00DB6602"/>
    <w:rsid w:val="00DB67D3"/>
    <w:rsid w:val="00DC0FD5"/>
    <w:rsid w:val="00DC2E49"/>
    <w:rsid w:val="00DC388D"/>
    <w:rsid w:val="00DC3BEF"/>
    <w:rsid w:val="00DC6A7F"/>
    <w:rsid w:val="00DC70CB"/>
    <w:rsid w:val="00DC77B1"/>
    <w:rsid w:val="00DD19C6"/>
    <w:rsid w:val="00DD2252"/>
    <w:rsid w:val="00DD25DF"/>
    <w:rsid w:val="00DD4838"/>
    <w:rsid w:val="00DD4F49"/>
    <w:rsid w:val="00DD5467"/>
    <w:rsid w:val="00DD5770"/>
    <w:rsid w:val="00DD6CC5"/>
    <w:rsid w:val="00DD6D0F"/>
    <w:rsid w:val="00DD7135"/>
    <w:rsid w:val="00DE08E2"/>
    <w:rsid w:val="00DE0A58"/>
    <w:rsid w:val="00DE0CF4"/>
    <w:rsid w:val="00DE167B"/>
    <w:rsid w:val="00DE2222"/>
    <w:rsid w:val="00DE2CA7"/>
    <w:rsid w:val="00DE3203"/>
    <w:rsid w:val="00DE4F02"/>
    <w:rsid w:val="00DE5802"/>
    <w:rsid w:val="00DE5FCD"/>
    <w:rsid w:val="00DE6668"/>
    <w:rsid w:val="00DE69F7"/>
    <w:rsid w:val="00DE759C"/>
    <w:rsid w:val="00DE7770"/>
    <w:rsid w:val="00DF1119"/>
    <w:rsid w:val="00DF18F9"/>
    <w:rsid w:val="00DF21DE"/>
    <w:rsid w:val="00DF260C"/>
    <w:rsid w:val="00DF2F47"/>
    <w:rsid w:val="00DF374A"/>
    <w:rsid w:val="00DF376C"/>
    <w:rsid w:val="00DF5664"/>
    <w:rsid w:val="00DF5D30"/>
    <w:rsid w:val="00DF63F5"/>
    <w:rsid w:val="00DF715F"/>
    <w:rsid w:val="00DF72E2"/>
    <w:rsid w:val="00DF790C"/>
    <w:rsid w:val="00DF7A23"/>
    <w:rsid w:val="00E010BD"/>
    <w:rsid w:val="00E02C12"/>
    <w:rsid w:val="00E030E0"/>
    <w:rsid w:val="00E03B1F"/>
    <w:rsid w:val="00E051C9"/>
    <w:rsid w:val="00E0756E"/>
    <w:rsid w:val="00E10A2B"/>
    <w:rsid w:val="00E10FD8"/>
    <w:rsid w:val="00E115D8"/>
    <w:rsid w:val="00E117BF"/>
    <w:rsid w:val="00E11B02"/>
    <w:rsid w:val="00E1368D"/>
    <w:rsid w:val="00E144FD"/>
    <w:rsid w:val="00E147E1"/>
    <w:rsid w:val="00E1734A"/>
    <w:rsid w:val="00E17378"/>
    <w:rsid w:val="00E17A3C"/>
    <w:rsid w:val="00E17AD9"/>
    <w:rsid w:val="00E17F35"/>
    <w:rsid w:val="00E21C59"/>
    <w:rsid w:val="00E22C98"/>
    <w:rsid w:val="00E23C11"/>
    <w:rsid w:val="00E241E4"/>
    <w:rsid w:val="00E246D1"/>
    <w:rsid w:val="00E24CD1"/>
    <w:rsid w:val="00E27CA0"/>
    <w:rsid w:val="00E307A2"/>
    <w:rsid w:val="00E30E3C"/>
    <w:rsid w:val="00E313CF"/>
    <w:rsid w:val="00E31872"/>
    <w:rsid w:val="00E31DD7"/>
    <w:rsid w:val="00E31F41"/>
    <w:rsid w:val="00E32E20"/>
    <w:rsid w:val="00E32ED0"/>
    <w:rsid w:val="00E34E3A"/>
    <w:rsid w:val="00E35B43"/>
    <w:rsid w:val="00E36FAE"/>
    <w:rsid w:val="00E40263"/>
    <w:rsid w:val="00E42284"/>
    <w:rsid w:val="00E42B03"/>
    <w:rsid w:val="00E433BA"/>
    <w:rsid w:val="00E4436A"/>
    <w:rsid w:val="00E44FC8"/>
    <w:rsid w:val="00E4770C"/>
    <w:rsid w:val="00E52596"/>
    <w:rsid w:val="00E5279C"/>
    <w:rsid w:val="00E533B1"/>
    <w:rsid w:val="00E53A19"/>
    <w:rsid w:val="00E53DE9"/>
    <w:rsid w:val="00E541DA"/>
    <w:rsid w:val="00E5436C"/>
    <w:rsid w:val="00E54740"/>
    <w:rsid w:val="00E55E31"/>
    <w:rsid w:val="00E57578"/>
    <w:rsid w:val="00E57F46"/>
    <w:rsid w:val="00E60B62"/>
    <w:rsid w:val="00E60BAE"/>
    <w:rsid w:val="00E60EBD"/>
    <w:rsid w:val="00E61E01"/>
    <w:rsid w:val="00E64580"/>
    <w:rsid w:val="00E648D1"/>
    <w:rsid w:val="00E662F2"/>
    <w:rsid w:val="00E667DE"/>
    <w:rsid w:val="00E66AAD"/>
    <w:rsid w:val="00E7039F"/>
    <w:rsid w:val="00E7094E"/>
    <w:rsid w:val="00E70F65"/>
    <w:rsid w:val="00E71859"/>
    <w:rsid w:val="00E72A65"/>
    <w:rsid w:val="00E74863"/>
    <w:rsid w:val="00E74990"/>
    <w:rsid w:val="00E74D42"/>
    <w:rsid w:val="00E75C8F"/>
    <w:rsid w:val="00E80000"/>
    <w:rsid w:val="00E835BC"/>
    <w:rsid w:val="00E8383C"/>
    <w:rsid w:val="00E84700"/>
    <w:rsid w:val="00E84A94"/>
    <w:rsid w:val="00E85354"/>
    <w:rsid w:val="00E8591B"/>
    <w:rsid w:val="00E86044"/>
    <w:rsid w:val="00E86394"/>
    <w:rsid w:val="00E86C4B"/>
    <w:rsid w:val="00E90978"/>
    <w:rsid w:val="00E90A39"/>
    <w:rsid w:val="00E90F8C"/>
    <w:rsid w:val="00E93CE5"/>
    <w:rsid w:val="00E964DF"/>
    <w:rsid w:val="00E96CE2"/>
    <w:rsid w:val="00E96CEB"/>
    <w:rsid w:val="00E975EC"/>
    <w:rsid w:val="00EA00FB"/>
    <w:rsid w:val="00EA0CF2"/>
    <w:rsid w:val="00EA0D04"/>
    <w:rsid w:val="00EA0F9C"/>
    <w:rsid w:val="00EA1825"/>
    <w:rsid w:val="00EA1AAA"/>
    <w:rsid w:val="00EA1BB7"/>
    <w:rsid w:val="00EA2293"/>
    <w:rsid w:val="00EA3E47"/>
    <w:rsid w:val="00EA44B2"/>
    <w:rsid w:val="00EA44E9"/>
    <w:rsid w:val="00EA4DBF"/>
    <w:rsid w:val="00EA7FFB"/>
    <w:rsid w:val="00EB128A"/>
    <w:rsid w:val="00EB359B"/>
    <w:rsid w:val="00EB4069"/>
    <w:rsid w:val="00EB4BB0"/>
    <w:rsid w:val="00EB4D7A"/>
    <w:rsid w:val="00EB5D19"/>
    <w:rsid w:val="00EB5E43"/>
    <w:rsid w:val="00EB68DA"/>
    <w:rsid w:val="00EB75D1"/>
    <w:rsid w:val="00EC1C3A"/>
    <w:rsid w:val="00EC2E3E"/>
    <w:rsid w:val="00EC36E4"/>
    <w:rsid w:val="00EC4CDE"/>
    <w:rsid w:val="00EC4FAE"/>
    <w:rsid w:val="00EC7ADC"/>
    <w:rsid w:val="00EC7C3E"/>
    <w:rsid w:val="00ED3397"/>
    <w:rsid w:val="00ED5BCE"/>
    <w:rsid w:val="00ED65B6"/>
    <w:rsid w:val="00EE0903"/>
    <w:rsid w:val="00EE1480"/>
    <w:rsid w:val="00EE1CD7"/>
    <w:rsid w:val="00EE21DA"/>
    <w:rsid w:val="00EE25E3"/>
    <w:rsid w:val="00EE294B"/>
    <w:rsid w:val="00EE32B7"/>
    <w:rsid w:val="00EE3BB2"/>
    <w:rsid w:val="00EE5676"/>
    <w:rsid w:val="00EE70E2"/>
    <w:rsid w:val="00EF173B"/>
    <w:rsid w:val="00EF1B62"/>
    <w:rsid w:val="00EF2647"/>
    <w:rsid w:val="00EF2E38"/>
    <w:rsid w:val="00EF4A90"/>
    <w:rsid w:val="00EF4B54"/>
    <w:rsid w:val="00EF7B0D"/>
    <w:rsid w:val="00F010B8"/>
    <w:rsid w:val="00F01463"/>
    <w:rsid w:val="00F01C21"/>
    <w:rsid w:val="00F027D1"/>
    <w:rsid w:val="00F03271"/>
    <w:rsid w:val="00F0497D"/>
    <w:rsid w:val="00F05A40"/>
    <w:rsid w:val="00F06B99"/>
    <w:rsid w:val="00F07D3E"/>
    <w:rsid w:val="00F118B8"/>
    <w:rsid w:val="00F11B91"/>
    <w:rsid w:val="00F13490"/>
    <w:rsid w:val="00F13567"/>
    <w:rsid w:val="00F1609C"/>
    <w:rsid w:val="00F16515"/>
    <w:rsid w:val="00F16F90"/>
    <w:rsid w:val="00F202D7"/>
    <w:rsid w:val="00F21117"/>
    <w:rsid w:val="00F21825"/>
    <w:rsid w:val="00F22820"/>
    <w:rsid w:val="00F23A38"/>
    <w:rsid w:val="00F24278"/>
    <w:rsid w:val="00F24A00"/>
    <w:rsid w:val="00F2536A"/>
    <w:rsid w:val="00F27384"/>
    <w:rsid w:val="00F30DE7"/>
    <w:rsid w:val="00F31A7D"/>
    <w:rsid w:val="00F33FC9"/>
    <w:rsid w:val="00F34FDD"/>
    <w:rsid w:val="00F36AB5"/>
    <w:rsid w:val="00F37E66"/>
    <w:rsid w:val="00F4047C"/>
    <w:rsid w:val="00F4116A"/>
    <w:rsid w:val="00F43522"/>
    <w:rsid w:val="00F45546"/>
    <w:rsid w:val="00F45A02"/>
    <w:rsid w:val="00F50DD0"/>
    <w:rsid w:val="00F53C00"/>
    <w:rsid w:val="00F55660"/>
    <w:rsid w:val="00F566CC"/>
    <w:rsid w:val="00F56D9F"/>
    <w:rsid w:val="00F56F73"/>
    <w:rsid w:val="00F57889"/>
    <w:rsid w:val="00F57AE5"/>
    <w:rsid w:val="00F57F92"/>
    <w:rsid w:val="00F6387B"/>
    <w:rsid w:val="00F64181"/>
    <w:rsid w:val="00F64663"/>
    <w:rsid w:val="00F65AAB"/>
    <w:rsid w:val="00F66EA1"/>
    <w:rsid w:val="00F6756F"/>
    <w:rsid w:val="00F732DA"/>
    <w:rsid w:val="00F73C0E"/>
    <w:rsid w:val="00F75403"/>
    <w:rsid w:val="00F773FC"/>
    <w:rsid w:val="00F779A3"/>
    <w:rsid w:val="00F82390"/>
    <w:rsid w:val="00F824A8"/>
    <w:rsid w:val="00F82B51"/>
    <w:rsid w:val="00F83AD6"/>
    <w:rsid w:val="00F841B0"/>
    <w:rsid w:val="00F84AB7"/>
    <w:rsid w:val="00F86198"/>
    <w:rsid w:val="00F867EE"/>
    <w:rsid w:val="00F87246"/>
    <w:rsid w:val="00F875C0"/>
    <w:rsid w:val="00F87986"/>
    <w:rsid w:val="00F91A23"/>
    <w:rsid w:val="00F92345"/>
    <w:rsid w:val="00F93A66"/>
    <w:rsid w:val="00F93B66"/>
    <w:rsid w:val="00F94988"/>
    <w:rsid w:val="00F958FA"/>
    <w:rsid w:val="00F9631D"/>
    <w:rsid w:val="00F96990"/>
    <w:rsid w:val="00F977FA"/>
    <w:rsid w:val="00F97A74"/>
    <w:rsid w:val="00FA270B"/>
    <w:rsid w:val="00FA3E4E"/>
    <w:rsid w:val="00FA5AA7"/>
    <w:rsid w:val="00FA663F"/>
    <w:rsid w:val="00FA6FE5"/>
    <w:rsid w:val="00FB02E6"/>
    <w:rsid w:val="00FB17D1"/>
    <w:rsid w:val="00FB29C9"/>
    <w:rsid w:val="00FB30A9"/>
    <w:rsid w:val="00FB389F"/>
    <w:rsid w:val="00FB5A44"/>
    <w:rsid w:val="00FB5C6E"/>
    <w:rsid w:val="00FC3E47"/>
    <w:rsid w:val="00FC482C"/>
    <w:rsid w:val="00FC5998"/>
    <w:rsid w:val="00FC7385"/>
    <w:rsid w:val="00FC79D2"/>
    <w:rsid w:val="00FD0750"/>
    <w:rsid w:val="00FD15F0"/>
    <w:rsid w:val="00FD18C5"/>
    <w:rsid w:val="00FD5E04"/>
    <w:rsid w:val="00FE0A62"/>
    <w:rsid w:val="00FE2807"/>
    <w:rsid w:val="00FE2C31"/>
    <w:rsid w:val="00FE4316"/>
    <w:rsid w:val="00FE5D58"/>
    <w:rsid w:val="00FE5DB0"/>
    <w:rsid w:val="00FF0F93"/>
    <w:rsid w:val="00FF1A5D"/>
    <w:rsid w:val="00FF398D"/>
    <w:rsid w:val="00FF3DE2"/>
    <w:rsid w:val="00FF48F1"/>
    <w:rsid w:val="00FF4FAA"/>
    <w:rsid w:val="00FF5B1D"/>
    <w:rsid w:val="00FF68D8"/>
    <w:rsid w:val="00FF75C5"/>
    <w:rsid w:val="00FF7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2">
      <o:colormru v:ext="edit" colors="blue,#03c"/>
    </o:shapedefaults>
    <o:shapelayout v:ext="edit">
      <o:idmap v:ext="edit" data="1"/>
    </o:shapelayout>
  </w:shapeDefaults>
  <w:decimalSymbol w:val="."/>
  <w:listSeparator w:val=","/>
  <w14:docId w14:val="4BC58BD6"/>
  <w15:chartTrackingRefBased/>
  <w15:docId w15:val="{9EC6D4AF-9FDB-4E9A-BBFE-34307B9BBA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8E03E6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ListParagraph">
    <w:name w:val="List Paragraph"/>
    <w:basedOn w:val="Normal"/>
    <w:uiPriority w:val="34"/>
    <w:qFormat/>
    <w:rsid w:val="00635FAA"/>
    <w:pPr>
      <w:ind w:left="720"/>
    </w:pPr>
    <w:rPr>
      <w:rFonts w:ascii="Calibri" w:eastAsia="Calibri" w:hAnsi="Calibri"/>
      <w:sz w:val="22"/>
      <w:szCs w:val="22"/>
    </w:rPr>
  </w:style>
  <w:style w:type="character" w:customStyle="1" w:styleId="questioninline">
    <w:name w:val="question_inline"/>
    <w:basedOn w:val="DefaultParagraphFont"/>
    <w:rsid w:val="0071504B"/>
  </w:style>
  <w:style w:type="character" w:customStyle="1" w:styleId="FooterChar">
    <w:name w:val="Footer Char"/>
    <w:link w:val="Footer"/>
    <w:uiPriority w:val="99"/>
    <w:rsid w:val="00BA33F8"/>
    <w:rPr>
      <w:sz w:val="24"/>
      <w:szCs w:val="24"/>
    </w:rPr>
  </w:style>
  <w:style w:type="paragraph" w:styleId="Title">
    <w:name w:val="Title"/>
    <w:basedOn w:val="Normal"/>
    <w:next w:val="Normal"/>
    <w:link w:val="TitleChar"/>
    <w:qFormat/>
    <w:rsid w:val="008E03E6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8E03E6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28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3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52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3</Pages>
  <Words>230</Words>
  <Characters>166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1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kurtz</cp:lastModifiedBy>
  <cp:revision>10</cp:revision>
  <cp:lastPrinted>2018-04-18T15:16:00Z</cp:lastPrinted>
  <dcterms:created xsi:type="dcterms:W3CDTF">2019-05-05T13:11:00Z</dcterms:created>
  <dcterms:modified xsi:type="dcterms:W3CDTF">2019-05-07T19:35:00Z</dcterms:modified>
</cp:coreProperties>
</file>